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3F26" w:rsidRPr="00EA404F" w:rsidRDefault="00E93F26" w:rsidP="00A33C1C">
      <w:pPr>
        <w:pBdr>
          <w:bar w:val="single" w:sz="4" w:color="auto"/>
        </w:pBdr>
        <w:jc w:val="center"/>
        <w:rPr>
          <w:rFonts w:cs="Times New Roman"/>
          <w:b/>
          <w:szCs w:val="26"/>
        </w:rPr>
      </w:pPr>
      <w:r w:rsidRPr="00E93F26">
        <w:rPr>
          <w:rFonts w:cs="Times New Roman"/>
          <w:b/>
          <w:szCs w:val="26"/>
          <w:lang w:val="vi-VN"/>
        </w:rPr>
        <w:t>ĐỀ KIỂ</w:t>
      </w:r>
      <w:r w:rsidR="00EA404F">
        <w:rPr>
          <w:rFonts w:cs="Times New Roman"/>
          <w:b/>
          <w:szCs w:val="26"/>
          <w:lang w:val="vi-VN"/>
        </w:rPr>
        <w:t xml:space="preserve">M TRA </w:t>
      </w:r>
      <w:r w:rsidR="00EA404F">
        <w:rPr>
          <w:rFonts w:cs="Times New Roman"/>
          <w:b/>
          <w:szCs w:val="26"/>
        </w:rPr>
        <w:t xml:space="preserve">CHƯƠNG IV: HÌNH TRỤ - HÌNH NÓN - </w:t>
      </w:r>
      <w:bookmarkStart w:id="0" w:name="_GoBack"/>
      <w:bookmarkEnd w:id="0"/>
      <w:r w:rsidR="00EA404F">
        <w:rPr>
          <w:rFonts w:cs="Times New Roman"/>
          <w:b/>
          <w:szCs w:val="26"/>
        </w:rPr>
        <w:t>HÌNH CẦU</w:t>
      </w:r>
    </w:p>
    <w:p w:rsidR="00146B71" w:rsidRDefault="00146B71" w:rsidP="00865501">
      <w:pPr>
        <w:ind w:firstLine="720"/>
        <w:jc w:val="both"/>
        <w:rPr>
          <w:rFonts w:cs="Times New Roman"/>
          <w:i/>
          <w:szCs w:val="26"/>
        </w:rPr>
      </w:pPr>
      <w:r w:rsidRPr="0083718D">
        <w:rPr>
          <w:rFonts w:cs="Times New Roman"/>
          <w:b/>
          <w:i/>
          <w:szCs w:val="26"/>
        </w:rPr>
        <w:t>Câu 1</w:t>
      </w:r>
      <w:r w:rsidRPr="00D9227D">
        <w:rPr>
          <w:rFonts w:cs="Times New Roman"/>
          <w:i/>
          <w:szCs w:val="26"/>
        </w:rPr>
        <w:t xml:space="preserve">: </w:t>
      </w:r>
      <w:r w:rsidRPr="0083718D">
        <w:rPr>
          <w:rFonts w:cs="Times New Roman"/>
          <w:szCs w:val="26"/>
          <w:lang w:val="vi-VN"/>
        </w:rPr>
        <w:t>Hãy điền vào dấu ... để được khẳng định đúng.</w:t>
      </w:r>
      <w:r w:rsidRPr="00D9227D">
        <w:rPr>
          <w:rFonts w:cs="Times New Roman"/>
          <w:i/>
          <w:szCs w:val="26"/>
        </w:rPr>
        <w:t xml:space="preserve"> </w:t>
      </w:r>
    </w:p>
    <w:tbl>
      <w:tblPr>
        <w:tblStyle w:val="TableGrid"/>
        <w:tblW w:w="85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490"/>
        <w:gridCol w:w="3060"/>
      </w:tblGrid>
      <w:tr w:rsidR="00865501" w:rsidTr="00A33C1C">
        <w:tc>
          <w:tcPr>
            <w:tcW w:w="5490" w:type="dxa"/>
            <w:vMerge w:val="restart"/>
          </w:tcPr>
          <w:p w:rsidR="00865501" w:rsidRPr="00622F66" w:rsidRDefault="00865501" w:rsidP="00622F66">
            <w:pPr>
              <w:pStyle w:val="ListParagraph"/>
              <w:tabs>
                <w:tab w:val="left" w:pos="709"/>
                <w:tab w:val="left" w:pos="4932"/>
                <w:tab w:val="left" w:pos="5022"/>
              </w:tabs>
              <w:spacing w:line="360" w:lineRule="auto"/>
              <w:ind w:left="0" w:right="432"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  <w:lang w:val="vi-VN"/>
              </w:rPr>
              <w:t xml:space="preserve">           </w:t>
            </w:r>
            <w:r w:rsidR="00FC7A3E">
              <w:rPr>
                <w:rFonts w:cs="Times New Roman"/>
                <w:szCs w:val="26"/>
              </w:rPr>
              <w:t xml:space="preserve">Cho </w:t>
            </w:r>
            <w:r w:rsidRPr="0009059F">
              <w:rPr>
                <w:rFonts w:cs="Times New Roman"/>
                <w:szCs w:val="26"/>
              </w:rPr>
              <w:t>hình vẽ</w:t>
            </w:r>
            <w:r w:rsidR="00FC7A3E">
              <w:rPr>
                <w:rFonts w:cs="Times New Roman"/>
                <w:szCs w:val="26"/>
              </w:rPr>
              <w:t>: Khi quay h</w:t>
            </w:r>
            <w:r w:rsidR="00FC7A3E" w:rsidRPr="00FC7A3E">
              <w:rPr>
                <w:rFonts w:cs="Times New Roman"/>
                <w:szCs w:val="26"/>
              </w:rPr>
              <w:t>ình</w:t>
            </w:r>
            <w:r w:rsidR="00FC7A3E">
              <w:rPr>
                <w:rFonts w:cs="Times New Roman"/>
                <w:szCs w:val="26"/>
              </w:rPr>
              <w:t xml:space="preserve"> ch</w:t>
            </w:r>
            <w:r w:rsidR="00FC7A3E" w:rsidRPr="00FC7A3E">
              <w:rPr>
                <w:rFonts w:cs="Times New Roman"/>
                <w:szCs w:val="26"/>
              </w:rPr>
              <w:t>ữ</w:t>
            </w:r>
            <w:r w:rsidR="00FC7A3E">
              <w:rPr>
                <w:rFonts w:cs="Times New Roman"/>
                <w:szCs w:val="26"/>
              </w:rPr>
              <w:t xml:space="preserve"> nh</w:t>
            </w:r>
            <w:r w:rsidR="00FC7A3E" w:rsidRPr="00FC7A3E">
              <w:rPr>
                <w:rFonts w:cs="Times New Roman"/>
                <w:szCs w:val="26"/>
              </w:rPr>
              <w:t>ật</w:t>
            </w:r>
            <w:r w:rsidR="00FC7A3E">
              <w:rPr>
                <w:rFonts w:cs="Times New Roman"/>
                <w:szCs w:val="26"/>
              </w:rPr>
              <w:t xml:space="preserve"> HBAG quanh c</w:t>
            </w:r>
            <w:r w:rsidR="00FC7A3E" w:rsidRPr="00FC7A3E">
              <w:rPr>
                <w:rFonts w:cs="Times New Roman"/>
                <w:szCs w:val="26"/>
              </w:rPr>
              <w:t>ạnh</w:t>
            </w:r>
            <w:r w:rsidR="00FC7A3E">
              <w:rPr>
                <w:rFonts w:cs="Times New Roman"/>
                <w:szCs w:val="26"/>
              </w:rPr>
              <w:t xml:space="preserve"> AB c</w:t>
            </w:r>
            <w:r w:rsidR="00FC7A3E" w:rsidRPr="00FC7A3E">
              <w:rPr>
                <w:rFonts w:cs="Times New Roman"/>
                <w:szCs w:val="26"/>
              </w:rPr>
              <w:t>ố</w:t>
            </w:r>
            <w:r w:rsidR="00FC7A3E">
              <w:rPr>
                <w:rFonts w:cs="Times New Roman"/>
                <w:szCs w:val="26"/>
              </w:rPr>
              <w:t xml:space="preserve"> </w:t>
            </w:r>
            <w:r w:rsidR="00FC7A3E" w:rsidRPr="00FC7A3E">
              <w:rPr>
                <w:rFonts w:cs="Times New Roman"/>
                <w:szCs w:val="26"/>
              </w:rPr>
              <w:t>định</w:t>
            </w:r>
            <w:r w:rsidR="00FC7A3E">
              <w:rPr>
                <w:rFonts w:cs="Times New Roman"/>
                <w:szCs w:val="26"/>
              </w:rPr>
              <w:t xml:space="preserve"> </w:t>
            </w:r>
            <w:r w:rsidRPr="0009059F">
              <w:rPr>
                <w:rFonts w:cs="Times New Roman"/>
                <w:szCs w:val="26"/>
              </w:rPr>
              <w:t>ta được một …</w:t>
            </w:r>
            <w:r>
              <w:rPr>
                <w:rFonts w:cs="Times New Roman"/>
                <w:szCs w:val="26"/>
                <w:lang w:val="vi-VN"/>
              </w:rPr>
              <w:t>...........</w:t>
            </w:r>
            <w:r w:rsidR="00622F66">
              <w:rPr>
                <w:rFonts w:cs="Times New Roman"/>
                <w:szCs w:val="26"/>
              </w:rPr>
              <w:t>.....</w:t>
            </w:r>
            <w:r w:rsidRPr="0009059F">
              <w:rPr>
                <w:rFonts w:cs="Times New Roman"/>
                <w:szCs w:val="26"/>
              </w:rPr>
              <w:t>có diệ</w:t>
            </w:r>
            <w:r w:rsidR="00214F5D">
              <w:rPr>
                <w:rFonts w:cs="Times New Roman"/>
                <w:szCs w:val="26"/>
              </w:rPr>
              <w:t>n tích xung quanh là</w:t>
            </w:r>
            <w:r w:rsidRPr="0009059F">
              <w:rPr>
                <w:rFonts w:cs="Times New Roman"/>
                <w:szCs w:val="26"/>
              </w:rPr>
              <w:t>….</w:t>
            </w:r>
            <w:r>
              <w:rPr>
                <w:rFonts w:cs="Times New Roman"/>
                <w:szCs w:val="26"/>
                <w:lang w:val="vi-VN"/>
              </w:rPr>
              <w:t>............</w:t>
            </w:r>
            <w:r w:rsidRPr="0009059F">
              <w:rPr>
                <w:rFonts w:cs="Times New Roman"/>
                <w:szCs w:val="26"/>
              </w:rPr>
              <w:t>(cm</w:t>
            </w:r>
            <w:r>
              <w:rPr>
                <w:rFonts w:cs="Times New Roman"/>
                <w:szCs w:val="26"/>
                <w:vertAlign w:val="superscript"/>
              </w:rPr>
              <w:t>2</w:t>
            </w:r>
            <w:r w:rsidRPr="0009059F">
              <w:rPr>
                <w:rFonts w:cs="Times New Roman"/>
                <w:szCs w:val="26"/>
              </w:rPr>
              <w:t>)</w:t>
            </w:r>
            <w:r w:rsidR="00622F66">
              <w:rPr>
                <w:rFonts w:cs="Times New Roman"/>
                <w:szCs w:val="26"/>
              </w:rPr>
              <w:t xml:space="preserve">. </w:t>
            </w:r>
            <w:r w:rsidR="00FC7A3E">
              <w:rPr>
                <w:rFonts w:cs="Times New Roman"/>
                <w:szCs w:val="26"/>
              </w:rPr>
              <w:t>Khi quay tam gi</w:t>
            </w:r>
            <w:r w:rsidR="00FC7A3E" w:rsidRPr="00FC7A3E">
              <w:rPr>
                <w:rFonts w:cs="Times New Roman"/>
                <w:szCs w:val="26"/>
              </w:rPr>
              <w:t>ác</w:t>
            </w:r>
            <w:r w:rsidR="00FC7A3E">
              <w:rPr>
                <w:rFonts w:cs="Times New Roman"/>
                <w:szCs w:val="26"/>
              </w:rPr>
              <w:t xml:space="preserve"> BCF quanh c</w:t>
            </w:r>
            <w:r w:rsidR="00FC7A3E" w:rsidRPr="00FC7A3E">
              <w:rPr>
                <w:rFonts w:cs="Times New Roman"/>
                <w:szCs w:val="26"/>
              </w:rPr>
              <w:t>ạnh</w:t>
            </w:r>
            <w:r w:rsidR="00FC7A3E">
              <w:rPr>
                <w:rFonts w:cs="Times New Roman"/>
                <w:szCs w:val="26"/>
              </w:rPr>
              <w:t xml:space="preserve"> BC c</w:t>
            </w:r>
            <w:r w:rsidR="00FC7A3E" w:rsidRPr="00FC7A3E">
              <w:rPr>
                <w:rFonts w:cs="Times New Roman"/>
                <w:szCs w:val="26"/>
              </w:rPr>
              <w:t>ố</w:t>
            </w:r>
            <w:r w:rsidR="00FC7A3E">
              <w:rPr>
                <w:rFonts w:cs="Times New Roman"/>
                <w:szCs w:val="26"/>
              </w:rPr>
              <w:t xml:space="preserve"> </w:t>
            </w:r>
            <w:r w:rsidR="00FC7A3E" w:rsidRPr="00FC7A3E">
              <w:rPr>
                <w:rFonts w:cs="Times New Roman"/>
                <w:szCs w:val="26"/>
              </w:rPr>
              <w:t>định</w:t>
            </w:r>
            <w:r w:rsidR="00FC7A3E">
              <w:rPr>
                <w:rFonts w:cs="Times New Roman"/>
                <w:szCs w:val="26"/>
              </w:rPr>
              <w:t xml:space="preserve"> ta đư</w:t>
            </w:r>
            <w:r w:rsidR="00FC7A3E" w:rsidRPr="00FC7A3E">
              <w:rPr>
                <w:rFonts w:cs="Times New Roman"/>
                <w:szCs w:val="26"/>
              </w:rPr>
              <w:t>ợc</w:t>
            </w:r>
            <w:r w:rsidR="00FC7A3E">
              <w:rPr>
                <w:rFonts w:cs="Times New Roman"/>
                <w:szCs w:val="26"/>
              </w:rPr>
              <w:t xml:space="preserve"> m</w:t>
            </w:r>
            <w:r w:rsidR="00FC7A3E" w:rsidRPr="00FC7A3E">
              <w:rPr>
                <w:rFonts w:cs="Times New Roman"/>
                <w:szCs w:val="26"/>
              </w:rPr>
              <w:t>ột</w:t>
            </w:r>
            <w:r w:rsidR="00FC7A3E">
              <w:rPr>
                <w:rFonts w:cs="Times New Roman"/>
                <w:szCs w:val="26"/>
              </w:rPr>
              <w:t xml:space="preserve"> </w:t>
            </w:r>
            <w:r w:rsidRPr="0009059F">
              <w:rPr>
                <w:rFonts w:cs="Times New Roman"/>
                <w:szCs w:val="26"/>
              </w:rPr>
              <w:t>…</w:t>
            </w:r>
            <w:r>
              <w:rPr>
                <w:rFonts w:cs="Times New Roman"/>
                <w:szCs w:val="26"/>
                <w:lang w:val="vi-VN"/>
              </w:rPr>
              <w:t>..............</w:t>
            </w:r>
            <w:r w:rsidR="00622F66">
              <w:rPr>
                <w:rFonts w:cs="Times New Roman"/>
                <w:szCs w:val="26"/>
              </w:rPr>
              <w:t>...</w:t>
            </w:r>
            <w:r w:rsidRPr="0009059F">
              <w:rPr>
                <w:rFonts w:cs="Times New Roman"/>
                <w:szCs w:val="26"/>
              </w:rPr>
              <w:t>có diện tích xung quanh là …</w:t>
            </w:r>
            <w:r>
              <w:rPr>
                <w:rFonts w:cs="Times New Roman"/>
                <w:szCs w:val="26"/>
                <w:lang w:val="vi-VN"/>
              </w:rPr>
              <w:t>..............</w:t>
            </w:r>
            <w:r w:rsidRPr="0009059F">
              <w:rPr>
                <w:rFonts w:cs="Times New Roman"/>
                <w:szCs w:val="26"/>
              </w:rPr>
              <w:t>(cm</w:t>
            </w:r>
            <w:r w:rsidRPr="0009059F">
              <w:rPr>
                <w:rFonts w:cs="Times New Roman"/>
                <w:szCs w:val="26"/>
                <w:vertAlign w:val="superscript"/>
              </w:rPr>
              <w:t xml:space="preserve">2 </w:t>
            </w:r>
            <w:r w:rsidR="00622F66">
              <w:rPr>
                <w:rFonts w:cs="Times New Roman"/>
                <w:szCs w:val="26"/>
              </w:rPr>
              <w:t>).</w:t>
            </w:r>
          </w:p>
        </w:tc>
        <w:tc>
          <w:tcPr>
            <w:tcW w:w="3060" w:type="dxa"/>
          </w:tcPr>
          <w:p w:rsidR="00865501" w:rsidRDefault="00865501" w:rsidP="00865501">
            <w:pPr>
              <w:jc w:val="center"/>
              <w:rPr>
                <w:rFonts w:cs="Times New Roman"/>
                <w:i/>
                <w:szCs w:val="26"/>
              </w:rPr>
            </w:pPr>
            <w:r w:rsidRPr="0009059F">
              <w:rPr>
                <w:rFonts w:cs="Times New Roman"/>
                <w:noProof/>
                <w:szCs w:val="26"/>
              </w:rPr>
              <w:drawing>
                <wp:inline distT="0" distB="0" distL="0" distR="0" wp14:anchorId="554DF341" wp14:editId="2A79E69F">
                  <wp:extent cx="1466850" cy="1678305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678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5501" w:rsidTr="00A33C1C">
        <w:tc>
          <w:tcPr>
            <w:tcW w:w="5490" w:type="dxa"/>
            <w:vMerge/>
          </w:tcPr>
          <w:p w:rsidR="00865501" w:rsidRDefault="00865501" w:rsidP="00146B71">
            <w:pPr>
              <w:jc w:val="both"/>
              <w:rPr>
                <w:rFonts w:cs="Times New Roman"/>
                <w:i/>
                <w:szCs w:val="26"/>
              </w:rPr>
            </w:pPr>
          </w:p>
        </w:tc>
        <w:tc>
          <w:tcPr>
            <w:tcW w:w="3060" w:type="dxa"/>
          </w:tcPr>
          <w:p w:rsidR="00865501" w:rsidRPr="00297EBC" w:rsidRDefault="00865501" w:rsidP="00865501">
            <w:pPr>
              <w:jc w:val="center"/>
              <w:rPr>
                <w:rFonts w:cs="Times New Roman"/>
                <w:b/>
                <w:i/>
                <w:szCs w:val="26"/>
              </w:rPr>
            </w:pPr>
            <w:r w:rsidRPr="00297EBC">
              <w:rPr>
                <w:rFonts w:cs="Times New Roman"/>
                <w:b/>
                <w:i/>
                <w:szCs w:val="26"/>
              </w:rPr>
              <w:t>Hình vẽ</w:t>
            </w:r>
          </w:p>
        </w:tc>
      </w:tr>
    </w:tbl>
    <w:p w:rsidR="00146B71" w:rsidRPr="00D9227D" w:rsidRDefault="00146B71" w:rsidP="00865501">
      <w:pPr>
        <w:pStyle w:val="ListParagraph"/>
        <w:tabs>
          <w:tab w:val="left" w:pos="709"/>
        </w:tabs>
        <w:spacing w:after="0"/>
        <w:ind w:left="0"/>
        <w:jc w:val="both"/>
        <w:rPr>
          <w:szCs w:val="26"/>
          <w:lang w:val="vi-VN"/>
        </w:rPr>
      </w:pPr>
      <w:r w:rsidRPr="0009059F">
        <w:rPr>
          <w:rFonts w:cs="Times New Roman"/>
          <w:szCs w:val="26"/>
        </w:rPr>
        <w:tab/>
      </w:r>
      <w:r w:rsidRPr="0083718D">
        <w:rPr>
          <w:rFonts w:cs="Times New Roman"/>
          <w:b/>
          <w:i/>
          <w:szCs w:val="26"/>
          <w:lang w:val="vi-VN"/>
        </w:rPr>
        <w:t>Câu 2</w:t>
      </w:r>
      <w:r w:rsidRPr="00D9227D">
        <w:rPr>
          <w:rFonts w:cs="Times New Roman"/>
          <w:i/>
          <w:szCs w:val="26"/>
          <w:lang w:val="vi-VN"/>
        </w:rPr>
        <w:t xml:space="preserve">: </w:t>
      </w:r>
      <w:r w:rsidRPr="0083718D">
        <w:rPr>
          <w:rFonts w:cs="Times New Roman"/>
          <w:szCs w:val="26"/>
          <w:lang w:val="vi-VN"/>
        </w:rPr>
        <w:t>Hãy ghép một ý ở cột A với một ý ở cột B để được khẳng định đúng.</w:t>
      </w:r>
      <w:r w:rsidRPr="00D9227D">
        <w:rPr>
          <w:rFonts w:cs="Times New Roman"/>
          <w:szCs w:val="26"/>
          <w:lang w:val="vi-VN"/>
        </w:rPr>
        <w:t xml:space="preserve"> </w:t>
      </w:r>
    </w:p>
    <w:p w:rsidR="00146B71" w:rsidRPr="0083718D" w:rsidRDefault="00146B71" w:rsidP="0083718D">
      <w:pPr>
        <w:jc w:val="center"/>
        <w:rPr>
          <w:rFonts w:cs="Times New Roman"/>
          <w:i/>
          <w:szCs w:val="26"/>
          <w:lang w:val="vi-VN"/>
        </w:rPr>
      </w:pPr>
      <w:r w:rsidRPr="0083718D">
        <w:rPr>
          <w:rFonts w:cs="Times New Roman"/>
          <w:i/>
          <w:szCs w:val="26"/>
          <w:lang w:val="vi-VN"/>
        </w:rPr>
        <w:t>(Với r là bán kính đáy; h là chiều cao; l là đường sinh; R là bán kính mặt cầu)</w:t>
      </w:r>
    </w:p>
    <w:tbl>
      <w:tblPr>
        <w:tblW w:w="0" w:type="auto"/>
        <w:tblInd w:w="6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40"/>
        <w:gridCol w:w="1814"/>
        <w:gridCol w:w="1966"/>
      </w:tblGrid>
      <w:tr w:rsidR="00214F5D" w:rsidRPr="0009059F" w:rsidTr="00523C2D">
        <w:trPr>
          <w:trHeight w:val="500"/>
        </w:trPr>
        <w:tc>
          <w:tcPr>
            <w:tcW w:w="4140" w:type="dxa"/>
            <w:shd w:val="clear" w:color="auto" w:fill="auto"/>
            <w:vAlign w:val="center"/>
          </w:tcPr>
          <w:p w:rsidR="00214F5D" w:rsidRPr="0009059F" w:rsidRDefault="00214F5D" w:rsidP="00523C2D">
            <w:pPr>
              <w:spacing w:line="240" w:lineRule="auto"/>
              <w:rPr>
                <w:rFonts w:cs="Times New Roman"/>
                <w:b/>
                <w:szCs w:val="26"/>
                <w:lang w:val="vi-VN"/>
              </w:rPr>
            </w:pPr>
            <w:r w:rsidRPr="0009059F">
              <w:rPr>
                <w:rFonts w:cs="Times New Roman"/>
                <w:b/>
                <w:szCs w:val="26"/>
                <w:lang w:val="vi-VN"/>
              </w:rPr>
              <w:t>Cột A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214F5D" w:rsidRPr="0009059F" w:rsidRDefault="00214F5D" w:rsidP="00523C2D">
            <w:pPr>
              <w:spacing w:line="240" w:lineRule="auto"/>
              <w:rPr>
                <w:rFonts w:cs="Times New Roman"/>
                <w:b/>
                <w:szCs w:val="26"/>
                <w:lang w:val="vi-VN"/>
              </w:rPr>
            </w:pPr>
            <w:r w:rsidRPr="0009059F">
              <w:rPr>
                <w:rFonts w:cs="Times New Roman"/>
                <w:b/>
                <w:szCs w:val="26"/>
                <w:lang w:val="vi-VN"/>
              </w:rPr>
              <w:t>Cột B</w:t>
            </w:r>
          </w:p>
        </w:tc>
        <w:tc>
          <w:tcPr>
            <w:tcW w:w="1966" w:type="dxa"/>
            <w:vAlign w:val="center"/>
          </w:tcPr>
          <w:p w:rsidR="00214F5D" w:rsidRPr="0009059F" w:rsidRDefault="00214F5D" w:rsidP="00523C2D">
            <w:pPr>
              <w:spacing w:line="240" w:lineRule="auto"/>
              <w:rPr>
                <w:rFonts w:cs="Times New Roman"/>
                <w:b/>
                <w:szCs w:val="26"/>
                <w:lang w:val="vi-VN"/>
              </w:rPr>
            </w:pPr>
            <w:r>
              <w:rPr>
                <w:rFonts w:cs="Times New Roman"/>
                <w:b/>
                <w:szCs w:val="26"/>
                <w:lang w:val="vi-VN"/>
              </w:rPr>
              <w:t>Tr</w:t>
            </w:r>
            <w:r w:rsidRPr="00214F5D">
              <w:rPr>
                <w:rFonts w:cs="Times New Roman"/>
                <w:b/>
                <w:szCs w:val="26"/>
                <w:lang w:val="vi-VN"/>
              </w:rPr>
              <w:t>ả</w:t>
            </w:r>
            <w:r>
              <w:rPr>
                <w:rFonts w:cs="Times New Roman"/>
                <w:b/>
                <w:szCs w:val="26"/>
                <w:lang w:val="vi-VN"/>
              </w:rPr>
              <w:t xml:space="preserve"> l</w:t>
            </w:r>
            <w:r w:rsidRPr="00214F5D">
              <w:rPr>
                <w:rFonts w:cs="Times New Roman"/>
                <w:b/>
                <w:szCs w:val="26"/>
                <w:lang w:val="vi-VN"/>
              </w:rPr>
              <w:t>ời</w:t>
            </w:r>
          </w:p>
        </w:tc>
      </w:tr>
      <w:tr w:rsidR="00214F5D" w:rsidRPr="0009059F" w:rsidTr="00214F5D">
        <w:tc>
          <w:tcPr>
            <w:tcW w:w="4140" w:type="dxa"/>
            <w:shd w:val="clear" w:color="auto" w:fill="auto"/>
            <w:vAlign w:val="center"/>
          </w:tcPr>
          <w:p w:rsidR="00214F5D" w:rsidRPr="00214F5D" w:rsidRDefault="00214F5D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>a. Diện tích xung quanh hình trụ bằng</w:t>
            </w:r>
            <w:r>
              <w:rPr>
                <w:rFonts w:cs="Times New Roman"/>
                <w:szCs w:val="26"/>
                <w:lang w:val="vi-VN"/>
              </w:rPr>
              <w:t>: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214F5D" w:rsidRPr="0009059F" w:rsidRDefault="00214F5D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 xml:space="preserve">g. </w:t>
            </w:r>
            <w:r w:rsidRPr="0009059F">
              <w:rPr>
                <w:rFonts w:cs="Times New Roman"/>
                <w:position w:val="-6"/>
                <w:szCs w:val="26"/>
              </w:rPr>
              <w:object w:dxaOrig="6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9" type="#_x0000_t75" style="width:31pt;height:17pt" o:ole="">
                  <v:imagedata r:id="rId9" o:title=""/>
                </v:shape>
                <o:OLEObject Type="Embed" ProgID="Equation.DSMT4" ShapeID="_x0000_i1069" DrawAspect="Content" ObjectID="_1647845676" r:id="rId10"/>
              </w:object>
            </w:r>
            <w:r w:rsidR="00E4349E">
              <w:rPr>
                <w:rFonts w:cs="Times New Roman"/>
                <w:szCs w:val="26"/>
                <w:lang w:val="vi-VN"/>
              </w:rPr>
              <w:t xml:space="preserve">   </w:t>
            </w:r>
          </w:p>
        </w:tc>
        <w:tc>
          <w:tcPr>
            <w:tcW w:w="1966" w:type="dxa"/>
          </w:tcPr>
          <w:p w:rsidR="00214F5D" w:rsidRPr="0009059F" w:rsidRDefault="00214F5D" w:rsidP="00146B71">
            <w:pPr>
              <w:jc w:val="both"/>
              <w:rPr>
                <w:rFonts w:cs="Times New Roman"/>
                <w:szCs w:val="26"/>
              </w:rPr>
            </w:pPr>
          </w:p>
        </w:tc>
      </w:tr>
      <w:tr w:rsidR="00214F5D" w:rsidRPr="0009059F" w:rsidTr="00214F5D">
        <w:tc>
          <w:tcPr>
            <w:tcW w:w="4140" w:type="dxa"/>
            <w:shd w:val="clear" w:color="auto" w:fill="auto"/>
            <w:vAlign w:val="center"/>
          </w:tcPr>
          <w:p w:rsidR="00214F5D" w:rsidRPr="0009059F" w:rsidRDefault="00214F5D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>b. Thể tích của hình nón</w:t>
            </w:r>
            <w:r w:rsidRPr="0009059F">
              <w:rPr>
                <w:rFonts w:cs="Times New Roman"/>
                <w:szCs w:val="26"/>
                <w:lang w:val="vi-VN"/>
              </w:rPr>
              <w:t xml:space="preserve"> bằng</w:t>
            </w:r>
            <w:r>
              <w:rPr>
                <w:rFonts w:cs="Times New Roman"/>
                <w:szCs w:val="26"/>
                <w:lang w:val="vi-VN"/>
              </w:rPr>
              <w:t>: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214F5D" w:rsidRPr="0009059F" w:rsidRDefault="00214F5D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  <w:lang w:val="vi-VN"/>
              </w:rPr>
              <w:t xml:space="preserve">h. </w:t>
            </w:r>
            <w:r w:rsidRPr="0009059F">
              <w:rPr>
                <w:rFonts w:cs="Times New Roman"/>
                <w:position w:val="-6"/>
                <w:szCs w:val="26"/>
              </w:rPr>
              <w:object w:dxaOrig="400" w:dyaOrig="340">
                <v:shape id="_x0000_i1070" type="#_x0000_t75" style="width:21.05pt;height:17pt" o:ole="">
                  <v:imagedata r:id="rId11" o:title=""/>
                </v:shape>
                <o:OLEObject Type="Embed" ProgID="Equation.DSMT4" ShapeID="_x0000_i1070" DrawAspect="Content" ObjectID="_1647845677" r:id="rId12"/>
              </w:object>
            </w:r>
            <w:r w:rsidR="00E4349E">
              <w:rPr>
                <w:rFonts w:cs="Times New Roman"/>
                <w:szCs w:val="26"/>
                <w:lang w:val="vi-VN"/>
              </w:rPr>
              <w:t xml:space="preserve">       </w:t>
            </w:r>
          </w:p>
        </w:tc>
        <w:tc>
          <w:tcPr>
            <w:tcW w:w="1966" w:type="dxa"/>
          </w:tcPr>
          <w:p w:rsidR="00214F5D" w:rsidRPr="0009059F" w:rsidRDefault="00214F5D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</w:p>
        </w:tc>
      </w:tr>
      <w:tr w:rsidR="00214F5D" w:rsidRPr="0009059F" w:rsidTr="00214F5D">
        <w:tc>
          <w:tcPr>
            <w:tcW w:w="4140" w:type="dxa"/>
            <w:shd w:val="clear" w:color="auto" w:fill="auto"/>
            <w:vAlign w:val="center"/>
          </w:tcPr>
          <w:p w:rsidR="00214F5D" w:rsidRPr="0009059F" w:rsidRDefault="00214F5D" w:rsidP="00214F5D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>c. Diện tích đáy của hình trụ</w:t>
            </w:r>
            <w:r w:rsidRPr="0009059F">
              <w:rPr>
                <w:rFonts w:cs="Times New Roman"/>
                <w:szCs w:val="26"/>
                <w:lang w:val="vi-VN"/>
              </w:rPr>
              <w:t xml:space="preserve"> bằng</w:t>
            </w:r>
            <w:r>
              <w:rPr>
                <w:rFonts w:cs="Times New Roman"/>
                <w:szCs w:val="26"/>
                <w:lang w:val="vi-VN"/>
              </w:rPr>
              <w:t>: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214F5D" w:rsidRPr="0009059F" w:rsidRDefault="00F16ECD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i</w:t>
            </w:r>
            <w:r w:rsidR="00214F5D" w:rsidRPr="0009059F">
              <w:rPr>
                <w:rFonts w:cs="Times New Roman"/>
                <w:szCs w:val="26"/>
                <w:lang w:val="vi-VN"/>
              </w:rPr>
              <w:t xml:space="preserve">. </w:t>
            </w:r>
            <w:r w:rsidR="00214F5D" w:rsidRPr="0009059F">
              <w:rPr>
                <w:rFonts w:cs="Times New Roman"/>
                <w:position w:val="-6"/>
                <w:szCs w:val="26"/>
              </w:rPr>
              <w:object w:dxaOrig="560" w:dyaOrig="279">
                <v:shape id="_x0000_i1071" type="#_x0000_t75" style="width:27.5pt;height:13.45pt" o:ole="">
                  <v:imagedata r:id="rId13" o:title=""/>
                </v:shape>
                <o:OLEObject Type="Embed" ProgID="Equation.DSMT4" ShapeID="_x0000_i1071" DrawAspect="Content" ObjectID="_1647845678" r:id="rId14"/>
              </w:object>
            </w:r>
            <w:r w:rsidR="00E4349E">
              <w:rPr>
                <w:rFonts w:cs="Times New Roman"/>
                <w:szCs w:val="26"/>
                <w:lang w:val="vi-VN"/>
              </w:rPr>
              <w:t xml:space="preserve">    </w:t>
            </w:r>
          </w:p>
        </w:tc>
        <w:tc>
          <w:tcPr>
            <w:tcW w:w="1966" w:type="dxa"/>
          </w:tcPr>
          <w:p w:rsidR="00214F5D" w:rsidRPr="0009059F" w:rsidRDefault="00214F5D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</w:p>
        </w:tc>
      </w:tr>
      <w:tr w:rsidR="00214F5D" w:rsidRPr="0009059F" w:rsidTr="00214F5D">
        <w:tc>
          <w:tcPr>
            <w:tcW w:w="4140" w:type="dxa"/>
            <w:shd w:val="clear" w:color="auto" w:fill="auto"/>
            <w:vAlign w:val="center"/>
          </w:tcPr>
          <w:p w:rsidR="00214F5D" w:rsidRPr="0009059F" w:rsidRDefault="00214F5D" w:rsidP="00523C2D">
            <w:pPr>
              <w:spacing w:line="240" w:lineRule="auto"/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>d. Thể tích của hình cầu</w:t>
            </w:r>
            <w:r w:rsidRPr="0009059F">
              <w:rPr>
                <w:rFonts w:cs="Times New Roman"/>
                <w:szCs w:val="26"/>
                <w:lang w:val="vi-VN"/>
              </w:rPr>
              <w:t xml:space="preserve"> bằng</w:t>
            </w:r>
            <w:r>
              <w:rPr>
                <w:rFonts w:cs="Times New Roman"/>
                <w:szCs w:val="26"/>
                <w:lang w:val="vi-VN"/>
              </w:rPr>
              <w:t>: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214F5D" w:rsidRPr="0009059F" w:rsidRDefault="00F16ECD" w:rsidP="00523C2D">
            <w:pPr>
              <w:spacing w:line="240" w:lineRule="auto"/>
              <w:jc w:val="both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k</w:t>
            </w:r>
            <w:r w:rsidR="00214F5D" w:rsidRPr="0009059F">
              <w:rPr>
                <w:rFonts w:cs="Times New Roman"/>
                <w:szCs w:val="26"/>
                <w:lang w:val="vi-VN"/>
              </w:rPr>
              <w:t xml:space="preserve">. </w:t>
            </w:r>
            <w:r w:rsidR="00214F5D" w:rsidRPr="0009059F">
              <w:rPr>
                <w:rFonts w:cs="Times New Roman"/>
                <w:position w:val="-26"/>
                <w:szCs w:val="26"/>
              </w:rPr>
              <w:object w:dxaOrig="720" w:dyaOrig="680">
                <v:shape id="_x0000_i1072" type="#_x0000_t75" style="width:36.3pt;height:33.95pt" o:ole="">
                  <v:imagedata r:id="rId15" o:title=""/>
                </v:shape>
                <o:OLEObject Type="Embed" ProgID="Equation.DSMT4" ShapeID="_x0000_i1072" DrawAspect="Content" ObjectID="_1647845679" r:id="rId16"/>
              </w:object>
            </w:r>
            <w:r w:rsidR="00E4349E">
              <w:rPr>
                <w:rFonts w:cs="Times New Roman"/>
                <w:szCs w:val="26"/>
                <w:lang w:val="vi-VN"/>
              </w:rPr>
              <w:t xml:space="preserve">   </w:t>
            </w:r>
          </w:p>
        </w:tc>
        <w:tc>
          <w:tcPr>
            <w:tcW w:w="1966" w:type="dxa"/>
          </w:tcPr>
          <w:p w:rsidR="00214F5D" w:rsidRPr="0009059F" w:rsidRDefault="00214F5D" w:rsidP="00523C2D">
            <w:pPr>
              <w:spacing w:line="240" w:lineRule="auto"/>
              <w:jc w:val="both"/>
              <w:rPr>
                <w:rFonts w:cs="Times New Roman"/>
                <w:szCs w:val="26"/>
                <w:lang w:val="vi-VN"/>
              </w:rPr>
            </w:pPr>
          </w:p>
        </w:tc>
      </w:tr>
      <w:tr w:rsidR="00214F5D" w:rsidRPr="0009059F" w:rsidTr="00214F5D">
        <w:tc>
          <w:tcPr>
            <w:tcW w:w="4140" w:type="dxa"/>
            <w:shd w:val="clear" w:color="auto" w:fill="auto"/>
            <w:vAlign w:val="center"/>
          </w:tcPr>
          <w:p w:rsidR="00214F5D" w:rsidRPr="00214F5D" w:rsidRDefault="00214F5D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>e. Diện tích mặt cầu bằng</w:t>
            </w:r>
            <w:r>
              <w:rPr>
                <w:rFonts w:cs="Times New Roman"/>
                <w:szCs w:val="26"/>
                <w:lang w:val="vi-VN"/>
              </w:rPr>
              <w:t>: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214F5D" w:rsidRPr="0009059F" w:rsidRDefault="00F16ECD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l</w:t>
            </w:r>
            <w:r w:rsidR="00214F5D" w:rsidRPr="0009059F">
              <w:rPr>
                <w:rFonts w:cs="Times New Roman"/>
                <w:szCs w:val="26"/>
                <w:lang w:val="vi-VN"/>
              </w:rPr>
              <w:t xml:space="preserve">. </w:t>
            </w:r>
            <w:r w:rsidR="00214F5D" w:rsidRPr="0009059F">
              <w:rPr>
                <w:rFonts w:cs="Times New Roman"/>
                <w:position w:val="-6"/>
                <w:szCs w:val="26"/>
              </w:rPr>
              <w:object w:dxaOrig="940" w:dyaOrig="340">
                <v:shape id="_x0000_i1073" type="#_x0000_t75" style="width:46.85pt;height:17pt" o:ole="">
                  <v:imagedata r:id="rId17" o:title=""/>
                </v:shape>
                <o:OLEObject Type="Embed" ProgID="Equation.DSMT4" ShapeID="_x0000_i1073" DrawAspect="Content" ObjectID="_1647845680" r:id="rId18"/>
              </w:object>
            </w:r>
            <w:r w:rsidR="00E4349E">
              <w:rPr>
                <w:rFonts w:cs="Times New Roman"/>
                <w:szCs w:val="26"/>
                <w:lang w:val="vi-VN"/>
              </w:rPr>
              <w:t xml:space="preserve"> </w:t>
            </w:r>
          </w:p>
        </w:tc>
        <w:tc>
          <w:tcPr>
            <w:tcW w:w="1966" w:type="dxa"/>
          </w:tcPr>
          <w:p w:rsidR="00214F5D" w:rsidRPr="0009059F" w:rsidRDefault="00214F5D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</w:p>
        </w:tc>
      </w:tr>
      <w:tr w:rsidR="00214F5D" w:rsidRPr="0009059F" w:rsidTr="00214F5D">
        <w:tc>
          <w:tcPr>
            <w:tcW w:w="4140" w:type="dxa"/>
            <w:shd w:val="clear" w:color="auto" w:fill="auto"/>
            <w:vAlign w:val="center"/>
          </w:tcPr>
          <w:p w:rsidR="00214F5D" w:rsidRPr="0009059F" w:rsidRDefault="00214F5D" w:rsidP="00523C2D">
            <w:pPr>
              <w:spacing w:line="240" w:lineRule="auto"/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>f. Diện tích toàn phần của hình nón</w:t>
            </w:r>
            <w:r w:rsidRPr="0009059F">
              <w:rPr>
                <w:rFonts w:cs="Times New Roman"/>
                <w:szCs w:val="26"/>
                <w:lang w:val="vi-VN"/>
              </w:rPr>
              <w:t xml:space="preserve"> bằng</w:t>
            </w:r>
            <w:r>
              <w:rPr>
                <w:rFonts w:cs="Times New Roman"/>
                <w:szCs w:val="26"/>
                <w:lang w:val="vi-VN"/>
              </w:rPr>
              <w:t xml:space="preserve">: 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214F5D" w:rsidRPr="00F16ECD" w:rsidRDefault="00F16ECD" w:rsidP="00523C2D">
            <w:pPr>
              <w:spacing w:line="240" w:lineRule="auto"/>
              <w:jc w:val="both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m</w:t>
            </w:r>
            <w:r w:rsidR="00214F5D" w:rsidRPr="0009059F">
              <w:rPr>
                <w:rFonts w:cs="Times New Roman"/>
                <w:szCs w:val="26"/>
                <w:lang w:val="vi-VN"/>
              </w:rPr>
              <w:t xml:space="preserve">. </w:t>
            </w:r>
            <w:r w:rsidR="00214F5D" w:rsidRPr="0009059F">
              <w:rPr>
                <w:rFonts w:cs="Times New Roman"/>
                <w:position w:val="-26"/>
                <w:szCs w:val="26"/>
              </w:rPr>
              <w:object w:dxaOrig="680" w:dyaOrig="680">
                <v:shape id="_x0000_i1074" type="#_x0000_t75" style="width:33.95pt;height:33.95pt" o:ole="">
                  <v:imagedata r:id="rId19" o:title=""/>
                </v:shape>
                <o:OLEObject Type="Embed" ProgID="Equation.DSMT4" ShapeID="_x0000_i1074" DrawAspect="Content" ObjectID="_1647845681" r:id="rId20"/>
              </w:object>
            </w:r>
            <w:r w:rsidR="00E4349E">
              <w:rPr>
                <w:rFonts w:cs="Times New Roman"/>
                <w:szCs w:val="26"/>
                <w:lang w:val="vi-VN"/>
              </w:rPr>
              <w:t xml:space="preserve"> </w:t>
            </w:r>
          </w:p>
        </w:tc>
        <w:tc>
          <w:tcPr>
            <w:tcW w:w="1966" w:type="dxa"/>
          </w:tcPr>
          <w:p w:rsidR="00214F5D" w:rsidRPr="0009059F" w:rsidRDefault="00214F5D" w:rsidP="00523C2D">
            <w:pPr>
              <w:spacing w:line="240" w:lineRule="auto"/>
              <w:jc w:val="both"/>
              <w:rPr>
                <w:rFonts w:cs="Times New Roman"/>
                <w:szCs w:val="26"/>
                <w:lang w:val="vi-VN"/>
              </w:rPr>
            </w:pPr>
          </w:p>
        </w:tc>
      </w:tr>
    </w:tbl>
    <w:p w:rsidR="00146B71" w:rsidRPr="0009059F" w:rsidRDefault="00146B71" w:rsidP="00865501">
      <w:pPr>
        <w:ind w:firstLine="720"/>
        <w:jc w:val="both"/>
        <w:rPr>
          <w:rFonts w:cs="Times New Roman"/>
          <w:szCs w:val="26"/>
          <w:lang w:val="vi-VN"/>
        </w:rPr>
      </w:pPr>
      <w:r w:rsidRPr="0009059F">
        <w:rPr>
          <w:rFonts w:cs="Times New Roman"/>
          <w:szCs w:val="26"/>
          <w:lang w:val="vi-VN"/>
        </w:rPr>
        <w:t xml:space="preserve">Khoanh tròn </w:t>
      </w:r>
      <w:r>
        <w:rPr>
          <w:rFonts w:cs="Times New Roman"/>
          <w:szCs w:val="26"/>
          <w:lang w:val="vi-VN"/>
        </w:rPr>
        <w:t>trư</w:t>
      </w:r>
      <w:r w:rsidRPr="00146B71">
        <w:rPr>
          <w:rFonts w:cs="Times New Roman"/>
          <w:szCs w:val="26"/>
          <w:lang w:val="vi-VN"/>
        </w:rPr>
        <w:t>ớc</w:t>
      </w:r>
      <w:r>
        <w:rPr>
          <w:rFonts w:cs="Times New Roman"/>
          <w:szCs w:val="26"/>
          <w:lang w:val="vi-VN"/>
        </w:rPr>
        <w:t xml:space="preserve"> </w:t>
      </w:r>
      <w:r w:rsidRPr="0009059F">
        <w:rPr>
          <w:rFonts w:cs="Times New Roman"/>
          <w:szCs w:val="26"/>
          <w:lang w:val="vi-VN"/>
        </w:rPr>
        <w:t>đáp án đúng</w:t>
      </w:r>
      <w:r w:rsidR="00865501">
        <w:rPr>
          <w:rFonts w:cs="Times New Roman"/>
          <w:szCs w:val="26"/>
          <w:lang w:val="vi-VN"/>
        </w:rPr>
        <w:t xml:space="preserve"> c</w:t>
      </w:r>
      <w:r w:rsidR="00865501" w:rsidRPr="00865501">
        <w:rPr>
          <w:rFonts w:cs="Times New Roman"/>
          <w:szCs w:val="26"/>
          <w:lang w:val="vi-VN"/>
        </w:rPr>
        <w:t>ủa</w:t>
      </w:r>
      <w:r w:rsidR="00865501">
        <w:rPr>
          <w:rFonts w:cs="Times New Roman"/>
          <w:szCs w:val="26"/>
          <w:lang w:val="vi-VN"/>
        </w:rPr>
        <w:t xml:space="preserve"> nh</w:t>
      </w:r>
      <w:r w:rsidR="00865501" w:rsidRPr="00865501">
        <w:rPr>
          <w:rFonts w:cs="Times New Roman"/>
          <w:szCs w:val="26"/>
          <w:lang w:val="vi-VN"/>
        </w:rPr>
        <w:t>ững</w:t>
      </w:r>
      <w:r w:rsidR="00865501">
        <w:rPr>
          <w:rFonts w:cs="Times New Roman"/>
          <w:szCs w:val="26"/>
          <w:lang w:val="vi-VN"/>
        </w:rPr>
        <w:t xml:space="preserve"> c</w:t>
      </w:r>
      <w:r w:rsidR="00865501" w:rsidRPr="00865501">
        <w:rPr>
          <w:rFonts w:cs="Times New Roman"/>
          <w:szCs w:val="26"/>
          <w:lang w:val="vi-VN"/>
        </w:rPr>
        <w:t>â</w:t>
      </w:r>
      <w:r w:rsidR="00865501">
        <w:rPr>
          <w:rFonts w:cs="Times New Roman"/>
          <w:szCs w:val="26"/>
          <w:lang w:val="vi-VN"/>
        </w:rPr>
        <w:t>u c</w:t>
      </w:r>
      <w:r w:rsidR="00865501" w:rsidRPr="00865501">
        <w:rPr>
          <w:rFonts w:cs="Times New Roman"/>
          <w:szCs w:val="26"/>
          <w:lang w:val="vi-VN"/>
        </w:rPr>
        <w:t>òn</w:t>
      </w:r>
      <w:r w:rsidR="00865501">
        <w:rPr>
          <w:rFonts w:cs="Times New Roman"/>
          <w:szCs w:val="26"/>
          <w:lang w:val="vi-VN"/>
        </w:rPr>
        <w:t xml:space="preserve"> l</w:t>
      </w:r>
      <w:r w:rsidR="00865501" w:rsidRPr="00865501">
        <w:rPr>
          <w:rFonts w:cs="Times New Roman"/>
          <w:szCs w:val="26"/>
          <w:lang w:val="vi-VN"/>
        </w:rPr>
        <w:t>ại</w:t>
      </w:r>
      <w:r w:rsidRPr="0009059F">
        <w:rPr>
          <w:rFonts w:cs="Times New Roman"/>
          <w:szCs w:val="26"/>
          <w:lang w:val="vi-VN"/>
        </w:rPr>
        <w:t xml:space="preserve">  </w:t>
      </w:r>
    </w:p>
    <w:p w:rsidR="00146B71" w:rsidRPr="00FC7A3E" w:rsidRDefault="00146B71" w:rsidP="00074501">
      <w:pPr>
        <w:ind w:firstLine="720"/>
        <w:jc w:val="both"/>
        <w:rPr>
          <w:rFonts w:cs="Times New Roman"/>
          <w:bCs/>
          <w:iCs/>
          <w:szCs w:val="26"/>
          <w:lang w:val="vi-VN"/>
        </w:rPr>
      </w:pPr>
      <w:r w:rsidRPr="00FC7A3E">
        <w:rPr>
          <w:b/>
          <w:bCs/>
          <w:i/>
          <w:iCs/>
          <w:szCs w:val="26"/>
        </w:rPr>
        <w:t>Câu 3</w:t>
      </w:r>
      <w:r w:rsidRPr="00D9227D">
        <w:rPr>
          <w:rFonts w:cs="Times New Roman"/>
          <w:bCs/>
          <w:i/>
          <w:iCs/>
          <w:szCs w:val="26"/>
        </w:rPr>
        <w:t xml:space="preserve">: </w:t>
      </w:r>
      <w:r w:rsidRPr="00FC7A3E">
        <w:rPr>
          <w:rFonts w:cs="Times New Roman"/>
          <w:bCs/>
          <w:iCs/>
          <w:szCs w:val="26"/>
        </w:rPr>
        <w:t xml:space="preserve">Hình trụ </w:t>
      </w:r>
      <w:r w:rsidR="0075660E" w:rsidRPr="00FC7A3E">
        <w:rPr>
          <w:rFonts w:cs="Times New Roman"/>
          <w:bCs/>
          <w:iCs/>
          <w:szCs w:val="26"/>
        </w:rPr>
        <w:t xml:space="preserve">có </w:t>
      </w:r>
      <w:r w:rsidRPr="00FC7A3E">
        <w:rPr>
          <w:rFonts w:cs="Times New Roman"/>
          <w:bCs/>
          <w:iCs/>
          <w:szCs w:val="26"/>
        </w:rPr>
        <w:t>bán kín</w:t>
      </w:r>
      <w:r w:rsidR="00523C2D" w:rsidRPr="00FC7A3E">
        <w:rPr>
          <w:rFonts w:cs="Times New Roman"/>
          <w:bCs/>
          <w:iCs/>
          <w:szCs w:val="26"/>
        </w:rPr>
        <w:t>h đáy 12</w:t>
      </w:r>
      <w:r w:rsidR="00523C2D" w:rsidRPr="00FC7A3E">
        <w:rPr>
          <w:rFonts w:cs="Times New Roman"/>
          <w:bCs/>
          <w:iCs/>
          <w:szCs w:val="26"/>
          <w:lang w:val="vi-VN"/>
        </w:rPr>
        <w:t xml:space="preserve"> cm</w:t>
      </w:r>
      <w:r w:rsidRPr="00FC7A3E">
        <w:rPr>
          <w:rFonts w:cs="Times New Roman"/>
          <w:bCs/>
          <w:iCs/>
          <w:szCs w:val="26"/>
        </w:rPr>
        <w:t xml:space="preserve"> và chiề</w:t>
      </w:r>
      <w:r w:rsidR="00523C2D" w:rsidRPr="00FC7A3E">
        <w:rPr>
          <w:rFonts w:cs="Times New Roman"/>
          <w:bCs/>
          <w:iCs/>
          <w:szCs w:val="26"/>
        </w:rPr>
        <w:t>u cao 16 cm. Đường</w:t>
      </w:r>
      <w:r w:rsidR="00523C2D" w:rsidRPr="00FC7A3E">
        <w:rPr>
          <w:rFonts w:cs="Times New Roman"/>
          <w:bCs/>
          <w:iCs/>
          <w:szCs w:val="26"/>
          <w:lang w:val="vi-VN"/>
        </w:rPr>
        <w:t xml:space="preserve"> sinh của hình trụ bằng:</w:t>
      </w:r>
    </w:p>
    <w:tbl>
      <w:tblPr>
        <w:tblW w:w="8815" w:type="dxa"/>
        <w:tblLook w:val="04A0" w:firstRow="1" w:lastRow="0" w:firstColumn="1" w:lastColumn="0" w:noHBand="0" w:noVBand="1"/>
      </w:tblPr>
      <w:tblGrid>
        <w:gridCol w:w="2155"/>
        <w:gridCol w:w="2250"/>
        <w:gridCol w:w="2160"/>
        <w:gridCol w:w="2250"/>
      </w:tblGrid>
      <w:tr w:rsidR="00146B71" w:rsidRPr="0009059F" w:rsidTr="00146B71">
        <w:tc>
          <w:tcPr>
            <w:tcW w:w="2155" w:type="dxa"/>
            <w:shd w:val="clear" w:color="auto" w:fill="auto"/>
          </w:tcPr>
          <w:p w:rsidR="00146B71" w:rsidRPr="00523C2D" w:rsidRDefault="00146B71" w:rsidP="00523C2D">
            <w:pPr>
              <w:jc w:val="both"/>
              <w:rPr>
                <w:rFonts w:cs="Times New Roman"/>
                <w:bCs/>
                <w:iCs/>
                <w:szCs w:val="26"/>
              </w:rPr>
            </w:pPr>
            <w:r w:rsidRPr="00523C2D">
              <w:rPr>
                <w:rFonts w:cs="Times New Roman"/>
                <w:bCs/>
                <w:i/>
                <w:iCs/>
                <w:szCs w:val="26"/>
              </w:rPr>
              <w:t>A.</w:t>
            </w:r>
            <w:r w:rsidR="00523C2D" w:rsidRPr="00523C2D">
              <w:rPr>
                <w:rFonts w:cs="Times New Roman"/>
                <w:bCs/>
                <w:i/>
                <w:iCs/>
                <w:szCs w:val="26"/>
                <w:lang w:val="vi-VN"/>
              </w:rPr>
              <w:t xml:space="preserve"> 14 cm</w:t>
            </w:r>
            <w:r w:rsidRPr="00523C2D">
              <w:rPr>
                <w:rFonts w:cs="Times New Roman"/>
                <w:szCs w:val="26"/>
                <w:lang w:val="vi-VN"/>
              </w:rPr>
              <w:t xml:space="preserve">  </w:t>
            </w:r>
          </w:p>
        </w:tc>
        <w:tc>
          <w:tcPr>
            <w:tcW w:w="2250" w:type="dxa"/>
            <w:shd w:val="clear" w:color="auto" w:fill="auto"/>
          </w:tcPr>
          <w:p w:rsidR="00146B71" w:rsidRPr="00523C2D" w:rsidRDefault="00146B71" w:rsidP="00523C2D">
            <w:pPr>
              <w:jc w:val="both"/>
              <w:rPr>
                <w:rFonts w:cs="Times New Roman"/>
                <w:bCs/>
                <w:iCs/>
                <w:szCs w:val="26"/>
              </w:rPr>
            </w:pPr>
            <w:r w:rsidRPr="00523C2D">
              <w:rPr>
                <w:rFonts w:cs="Times New Roman"/>
                <w:szCs w:val="26"/>
                <w:lang w:val="vi-VN"/>
              </w:rPr>
              <w:t xml:space="preserve">B. </w:t>
            </w:r>
            <w:r w:rsidR="00523C2D" w:rsidRPr="00523C2D">
              <w:rPr>
                <w:rFonts w:cs="Times New Roman"/>
                <w:bCs/>
                <w:i/>
                <w:iCs/>
                <w:szCs w:val="26"/>
                <w:lang w:val="vi-VN"/>
              </w:rPr>
              <w:t>12 cm</w:t>
            </w:r>
            <w:r w:rsidRPr="00523C2D">
              <w:rPr>
                <w:rFonts w:cs="Times New Roman"/>
                <w:szCs w:val="26"/>
                <w:lang w:val="vi-VN"/>
              </w:rPr>
              <w:t xml:space="preserve">  </w:t>
            </w:r>
          </w:p>
        </w:tc>
        <w:tc>
          <w:tcPr>
            <w:tcW w:w="2160" w:type="dxa"/>
            <w:shd w:val="clear" w:color="auto" w:fill="auto"/>
          </w:tcPr>
          <w:p w:rsidR="00146B71" w:rsidRPr="00523C2D" w:rsidRDefault="00146B71" w:rsidP="00523C2D">
            <w:pPr>
              <w:jc w:val="both"/>
              <w:rPr>
                <w:rFonts w:cs="Times New Roman"/>
                <w:bCs/>
                <w:iCs/>
                <w:szCs w:val="26"/>
              </w:rPr>
            </w:pPr>
            <w:r w:rsidRPr="00523C2D">
              <w:rPr>
                <w:rFonts w:cs="Times New Roman"/>
                <w:szCs w:val="26"/>
                <w:lang w:val="vi-VN"/>
              </w:rPr>
              <w:t xml:space="preserve">C. </w:t>
            </w:r>
            <w:r w:rsidR="00523C2D" w:rsidRPr="00523C2D">
              <w:rPr>
                <w:rFonts w:cs="Times New Roman"/>
                <w:bCs/>
                <w:i/>
                <w:iCs/>
                <w:szCs w:val="26"/>
                <w:lang w:val="vi-VN"/>
              </w:rPr>
              <w:t>16 cm</w:t>
            </w:r>
            <w:r w:rsidRPr="00523C2D">
              <w:rPr>
                <w:rFonts w:cs="Times New Roman"/>
                <w:szCs w:val="26"/>
                <w:lang w:val="vi-VN"/>
              </w:rPr>
              <w:t xml:space="preserve">     </w:t>
            </w:r>
          </w:p>
        </w:tc>
        <w:tc>
          <w:tcPr>
            <w:tcW w:w="2250" w:type="dxa"/>
            <w:shd w:val="clear" w:color="auto" w:fill="auto"/>
          </w:tcPr>
          <w:p w:rsidR="00146B71" w:rsidRPr="00523C2D" w:rsidRDefault="00146B71" w:rsidP="00523C2D">
            <w:pPr>
              <w:jc w:val="both"/>
              <w:rPr>
                <w:rFonts w:cs="Times New Roman"/>
                <w:bCs/>
                <w:iCs/>
                <w:szCs w:val="26"/>
              </w:rPr>
            </w:pPr>
            <w:r w:rsidRPr="00523C2D">
              <w:rPr>
                <w:rFonts w:cs="Times New Roman"/>
                <w:szCs w:val="26"/>
                <w:lang w:val="vi-VN"/>
              </w:rPr>
              <w:t xml:space="preserve">D. </w:t>
            </w:r>
            <w:r w:rsidR="00523C2D" w:rsidRPr="00523C2D">
              <w:rPr>
                <w:rFonts w:cs="Times New Roman"/>
                <w:bCs/>
                <w:i/>
                <w:iCs/>
                <w:szCs w:val="26"/>
                <w:lang w:val="vi-VN"/>
              </w:rPr>
              <w:t>20 cm</w:t>
            </w:r>
            <w:r w:rsidRPr="00523C2D">
              <w:rPr>
                <w:rFonts w:cs="Times New Roman"/>
                <w:szCs w:val="26"/>
                <w:lang w:val="vi-VN"/>
              </w:rPr>
              <w:t xml:space="preserve">  </w:t>
            </w:r>
          </w:p>
        </w:tc>
      </w:tr>
    </w:tbl>
    <w:p w:rsidR="00146B71" w:rsidRPr="00FC7A3E" w:rsidRDefault="00BC6602" w:rsidP="00074501">
      <w:pPr>
        <w:ind w:firstLine="720"/>
        <w:jc w:val="both"/>
        <w:rPr>
          <w:rFonts w:cs="Times New Roman"/>
          <w:szCs w:val="26"/>
        </w:rPr>
      </w:pPr>
      <w:r w:rsidRPr="00FC7A3E">
        <w:rPr>
          <w:rFonts w:cs="Times New Roman"/>
          <w:b/>
          <w:bCs/>
          <w:i/>
          <w:iCs/>
          <w:szCs w:val="26"/>
        </w:rPr>
        <w:lastRenderedPageBreak/>
        <w:t>Câu 4</w:t>
      </w:r>
      <w:r w:rsidR="00146B71" w:rsidRPr="00146B71">
        <w:rPr>
          <w:rFonts w:cs="Times New Roman"/>
          <w:bCs/>
          <w:i/>
          <w:iCs/>
          <w:szCs w:val="26"/>
        </w:rPr>
        <w:t xml:space="preserve">: </w:t>
      </w:r>
      <w:r w:rsidR="00146B71" w:rsidRPr="00FC7A3E">
        <w:rPr>
          <w:rFonts w:cs="Times New Roman"/>
          <w:bCs/>
          <w:iCs/>
          <w:szCs w:val="26"/>
        </w:rPr>
        <w:t>Một hình trụ có bán kính đáy là 3</w:t>
      </w:r>
      <w:r w:rsidRPr="00FC7A3E">
        <w:rPr>
          <w:rFonts w:cs="Times New Roman"/>
          <w:bCs/>
          <w:iCs/>
          <w:szCs w:val="26"/>
          <w:lang w:val="vi-VN"/>
        </w:rPr>
        <w:t xml:space="preserve"> </w:t>
      </w:r>
      <w:r w:rsidR="00146B71" w:rsidRPr="00FC7A3E">
        <w:rPr>
          <w:rFonts w:cs="Times New Roman"/>
          <w:bCs/>
          <w:iCs/>
          <w:szCs w:val="26"/>
        </w:rPr>
        <w:t>cm, diện tích xung quanh 36</w:t>
      </w:r>
      <w:r w:rsidR="00146B71" w:rsidRPr="00FC7A3E">
        <w:rPr>
          <w:rFonts w:cs="Times New Roman"/>
          <w:position w:val="-6"/>
          <w:szCs w:val="26"/>
        </w:rPr>
        <w:object w:dxaOrig="220" w:dyaOrig="220">
          <v:shape id="_x0000_i1075" type="#_x0000_t75" style="width:11.1pt;height:11.1pt" o:ole="">
            <v:imagedata r:id="rId21" o:title=""/>
          </v:shape>
          <o:OLEObject Type="Embed" ProgID="Equation.DSMT4" ShapeID="_x0000_i1075" DrawAspect="Content" ObjectID="_1647845682" r:id="rId22"/>
        </w:object>
      </w:r>
      <w:r w:rsidRPr="00FC7A3E">
        <w:rPr>
          <w:rFonts w:cs="Times New Roman"/>
          <w:szCs w:val="26"/>
          <w:lang w:val="vi-VN"/>
        </w:rPr>
        <w:t xml:space="preserve"> </w:t>
      </w:r>
      <w:r w:rsidR="00146B71" w:rsidRPr="00FC7A3E">
        <w:rPr>
          <w:rFonts w:cs="Times New Roman"/>
          <w:szCs w:val="26"/>
        </w:rPr>
        <w:t>(cm</w:t>
      </w:r>
      <w:r w:rsidR="00146B71" w:rsidRPr="00FC7A3E">
        <w:rPr>
          <w:rFonts w:cs="Times New Roman"/>
          <w:szCs w:val="26"/>
          <w:vertAlign w:val="superscript"/>
        </w:rPr>
        <w:t>2</w:t>
      </w:r>
      <w:r w:rsidR="00146B71" w:rsidRPr="00FC7A3E">
        <w:rPr>
          <w:rFonts w:cs="Times New Roman"/>
          <w:szCs w:val="26"/>
        </w:rPr>
        <w:t>), chiều cao của hình trụ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7"/>
        <w:gridCol w:w="2197"/>
        <w:gridCol w:w="2197"/>
        <w:gridCol w:w="2197"/>
      </w:tblGrid>
      <w:tr w:rsidR="00146B71" w:rsidRPr="0009059F" w:rsidTr="00146B71"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 xml:space="preserve">A.  6 (cm)     </w:t>
            </w:r>
          </w:p>
        </w:tc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B.  12</w:t>
            </w:r>
            <w:r w:rsidR="00BC6602">
              <w:rPr>
                <w:rFonts w:cs="Times New Roman"/>
                <w:szCs w:val="26"/>
                <w:lang w:val="vi-VN"/>
              </w:rPr>
              <w:t xml:space="preserve"> </w:t>
            </w:r>
            <w:r w:rsidRPr="0009059F">
              <w:rPr>
                <w:rFonts w:cs="Times New Roman"/>
                <w:szCs w:val="26"/>
              </w:rPr>
              <w:t>(cm)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C.  4</w:t>
            </w:r>
            <w:r w:rsidR="00BC6602">
              <w:rPr>
                <w:rFonts w:cs="Times New Roman"/>
                <w:szCs w:val="26"/>
                <w:lang w:val="vi-VN"/>
              </w:rPr>
              <w:t xml:space="preserve"> </w:t>
            </w:r>
            <w:r w:rsidRPr="0009059F">
              <w:rPr>
                <w:rFonts w:cs="Times New Roman"/>
                <w:szCs w:val="26"/>
              </w:rPr>
              <w:t xml:space="preserve">(cm) 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D.  2</w:t>
            </w:r>
            <w:r w:rsidR="00BC6602">
              <w:rPr>
                <w:rFonts w:cs="Times New Roman"/>
                <w:szCs w:val="26"/>
                <w:lang w:val="vi-VN"/>
              </w:rPr>
              <w:t xml:space="preserve"> </w:t>
            </w:r>
            <w:r w:rsidRPr="0009059F">
              <w:rPr>
                <w:rFonts w:cs="Times New Roman"/>
                <w:szCs w:val="26"/>
              </w:rPr>
              <w:t>(cm)</w:t>
            </w:r>
          </w:p>
        </w:tc>
      </w:tr>
    </w:tbl>
    <w:p w:rsidR="00146B71" w:rsidRPr="00FC7A3E" w:rsidRDefault="00BC6602" w:rsidP="00074501">
      <w:pPr>
        <w:ind w:firstLine="720"/>
        <w:jc w:val="both"/>
        <w:rPr>
          <w:rFonts w:cs="Times New Roman"/>
          <w:szCs w:val="26"/>
        </w:rPr>
      </w:pPr>
      <w:r w:rsidRPr="00FC7A3E">
        <w:rPr>
          <w:rFonts w:cs="Times New Roman"/>
          <w:b/>
          <w:bCs/>
          <w:i/>
          <w:iCs/>
          <w:szCs w:val="26"/>
        </w:rPr>
        <w:t>Câu 5</w:t>
      </w:r>
      <w:r w:rsidRPr="00FC7A3E">
        <w:rPr>
          <w:rFonts w:cs="Times New Roman"/>
          <w:bCs/>
          <w:iCs/>
          <w:szCs w:val="26"/>
        </w:rPr>
        <w:t>:</w:t>
      </w:r>
      <w:r w:rsidRPr="00FC7A3E">
        <w:rPr>
          <w:rFonts w:cs="Times New Roman"/>
          <w:i/>
          <w:szCs w:val="26"/>
        </w:rPr>
        <w:t xml:space="preserve"> </w:t>
      </w:r>
      <w:r w:rsidR="00146B71" w:rsidRPr="00FC7A3E">
        <w:rPr>
          <w:rFonts w:cs="Times New Roman"/>
          <w:szCs w:val="26"/>
        </w:rPr>
        <w:t>Cho hình chữ nhật có chiều dài là 5</w:t>
      </w:r>
      <w:r w:rsidRPr="00FC7A3E">
        <w:rPr>
          <w:rFonts w:cs="Times New Roman"/>
          <w:szCs w:val="26"/>
          <w:lang w:val="vi-VN"/>
        </w:rPr>
        <w:t xml:space="preserve"> </w:t>
      </w:r>
      <w:r w:rsidR="00146B71" w:rsidRPr="00FC7A3E">
        <w:rPr>
          <w:rFonts w:cs="Times New Roman"/>
          <w:szCs w:val="26"/>
        </w:rPr>
        <w:t>cm và chiều rộng là 3</w:t>
      </w:r>
      <w:r w:rsidRPr="00FC7A3E">
        <w:rPr>
          <w:rFonts w:cs="Times New Roman"/>
          <w:szCs w:val="26"/>
          <w:lang w:val="vi-VN"/>
        </w:rPr>
        <w:t xml:space="preserve"> </w:t>
      </w:r>
      <w:r w:rsidR="00146B71" w:rsidRPr="00FC7A3E">
        <w:rPr>
          <w:rFonts w:cs="Times New Roman"/>
          <w:szCs w:val="26"/>
        </w:rPr>
        <w:t>cm. Quay hình chữ nhật đó một vòng quanh chiều dài của nó ta được một hình trụ. Diện tích xung quanh của hình trụ đó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7"/>
        <w:gridCol w:w="2197"/>
        <w:gridCol w:w="2197"/>
        <w:gridCol w:w="2197"/>
      </w:tblGrid>
      <w:tr w:rsidR="00146B71" w:rsidRPr="0009059F" w:rsidTr="00BC6602"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A.  30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76" type="#_x0000_t75" style="width:11.1pt;height:11.1pt" o:ole="">
                  <v:imagedata r:id="rId21" o:title=""/>
                </v:shape>
                <o:OLEObject Type="Embed" ProgID="Equation.DSMT4" ShapeID="_x0000_i1076" DrawAspect="Content" ObjectID="_1647845683" r:id="rId23"/>
              </w:object>
            </w:r>
            <w:r w:rsidRPr="0009059F">
              <w:rPr>
                <w:rFonts w:cs="Times New Roman"/>
                <w:szCs w:val="26"/>
              </w:rPr>
              <w:t xml:space="preserve"> (cm</w:t>
            </w:r>
            <w:r w:rsidRPr="0009059F">
              <w:rPr>
                <w:rFonts w:cs="Times New Roman"/>
                <w:szCs w:val="26"/>
                <w:vertAlign w:val="superscript"/>
              </w:rPr>
              <w:t>2</w:t>
            </w:r>
            <w:r w:rsidRPr="0009059F">
              <w:rPr>
                <w:rFonts w:cs="Times New Roman"/>
                <w:szCs w:val="26"/>
              </w:rPr>
              <w:t>)</w:t>
            </w:r>
          </w:p>
        </w:tc>
        <w:tc>
          <w:tcPr>
            <w:tcW w:w="2371" w:type="dxa"/>
            <w:shd w:val="clear" w:color="auto" w:fill="auto"/>
          </w:tcPr>
          <w:p w:rsidR="00146B71" w:rsidRPr="0009059F" w:rsidRDefault="00BC6602" w:rsidP="00146B71">
            <w:pPr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B.  8</w:t>
            </w:r>
            <w:r w:rsidR="00146B71"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77" type="#_x0000_t75" style="width:11.1pt;height:11.1pt" o:ole="">
                  <v:imagedata r:id="rId21" o:title=""/>
                </v:shape>
                <o:OLEObject Type="Embed" ProgID="Equation.DSMT4" ShapeID="_x0000_i1077" DrawAspect="Content" ObjectID="_1647845684" r:id="rId24"/>
              </w:object>
            </w:r>
            <w:r w:rsidR="00146B71" w:rsidRPr="0009059F">
              <w:rPr>
                <w:rFonts w:cs="Times New Roman"/>
                <w:szCs w:val="26"/>
              </w:rPr>
              <w:t xml:space="preserve"> (cm</w:t>
            </w:r>
            <w:r w:rsidR="00146B71" w:rsidRPr="0009059F">
              <w:rPr>
                <w:rFonts w:cs="Times New Roman"/>
                <w:szCs w:val="26"/>
                <w:vertAlign w:val="superscript"/>
              </w:rPr>
              <w:t>2</w:t>
            </w:r>
            <w:r w:rsidR="00146B71" w:rsidRPr="0009059F">
              <w:rPr>
                <w:rFonts w:cs="Times New Roman"/>
                <w:szCs w:val="26"/>
              </w:rPr>
              <w:t>)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C.  15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78" type="#_x0000_t75" style="width:11.1pt;height:11.1pt" o:ole="">
                  <v:imagedata r:id="rId21" o:title=""/>
                </v:shape>
                <o:OLEObject Type="Embed" ProgID="Equation.DSMT4" ShapeID="_x0000_i1078" DrawAspect="Content" ObjectID="_1647845685" r:id="rId25"/>
              </w:object>
            </w:r>
            <w:r w:rsidRPr="0009059F">
              <w:rPr>
                <w:rFonts w:cs="Times New Roman"/>
                <w:szCs w:val="26"/>
              </w:rPr>
              <w:t xml:space="preserve"> (cm</w:t>
            </w:r>
            <w:r w:rsidRPr="0009059F">
              <w:rPr>
                <w:rFonts w:cs="Times New Roman"/>
                <w:szCs w:val="26"/>
                <w:vertAlign w:val="superscript"/>
              </w:rPr>
              <w:t>2</w:t>
            </w:r>
            <w:r w:rsidRPr="0009059F">
              <w:rPr>
                <w:rFonts w:cs="Times New Roman"/>
                <w:szCs w:val="26"/>
              </w:rPr>
              <w:t>)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D.  6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79" type="#_x0000_t75" style="width:11.1pt;height:11.1pt" o:ole="">
                  <v:imagedata r:id="rId21" o:title=""/>
                </v:shape>
                <o:OLEObject Type="Embed" ProgID="Equation.DSMT4" ShapeID="_x0000_i1079" DrawAspect="Content" ObjectID="_1647845686" r:id="rId26"/>
              </w:object>
            </w:r>
            <w:r w:rsidRPr="0009059F">
              <w:rPr>
                <w:rFonts w:cs="Times New Roman"/>
                <w:szCs w:val="26"/>
              </w:rPr>
              <w:t xml:space="preserve"> (cm</w:t>
            </w:r>
            <w:r w:rsidRPr="0009059F">
              <w:rPr>
                <w:rFonts w:cs="Times New Roman"/>
                <w:szCs w:val="26"/>
                <w:vertAlign w:val="superscript"/>
              </w:rPr>
              <w:t>2</w:t>
            </w:r>
            <w:r w:rsidRPr="0009059F">
              <w:rPr>
                <w:rFonts w:cs="Times New Roman"/>
                <w:szCs w:val="26"/>
              </w:rPr>
              <w:t>)</w:t>
            </w:r>
          </w:p>
        </w:tc>
      </w:tr>
    </w:tbl>
    <w:p w:rsidR="00146B71" w:rsidRPr="00FC7A3E" w:rsidRDefault="00BC6602" w:rsidP="00074501">
      <w:pPr>
        <w:ind w:firstLine="720"/>
        <w:jc w:val="both"/>
        <w:rPr>
          <w:rFonts w:cs="Times New Roman"/>
          <w:szCs w:val="26"/>
        </w:rPr>
      </w:pPr>
      <w:r w:rsidRPr="00FC7A3E">
        <w:rPr>
          <w:rFonts w:cs="Times New Roman"/>
          <w:b/>
          <w:i/>
          <w:szCs w:val="26"/>
        </w:rPr>
        <w:t>Câu 6</w:t>
      </w:r>
      <w:r w:rsidR="00146B71" w:rsidRPr="00BC6602">
        <w:rPr>
          <w:rFonts w:cs="Times New Roman"/>
          <w:i/>
          <w:szCs w:val="26"/>
        </w:rPr>
        <w:t xml:space="preserve">: </w:t>
      </w:r>
      <w:r w:rsidR="00146B71" w:rsidRPr="00FC7A3E">
        <w:rPr>
          <w:rFonts w:cs="Times New Roman"/>
          <w:szCs w:val="26"/>
        </w:rPr>
        <w:t xml:space="preserve">Một hình trụ có diện tích đáy là </w:t>
      </w:r>
      <w:r w:rsidR="00146B71" w:rsidRPr="00FC7A3E">
        <w:rPr>
          <w:rFonts w:cs="Times New Roman"/>
          <w:position w:val="-6"/>
          <w:szCs w:val="26"/>
        </w:rPr>
        <w:object w:dxaOrig="220" w:dyaOrig="220">
          <v:shape id="_x0000_i1080" type="#_x0000_t75" style="width:11.1pt;height:11.1pt" o:ole="">
            <v:imagedata r:id="rId21" o:title=""/>
          </v:shape>
          <o:OLEObject Type="Embed" ProgID="Equation.DSMT4" ShapeID="_x0000_i1080" DrawAspect="Content" ObjectID="_1647845687" r:id="rId27"/>
        </w:object>
      </w:r>
      <w:r w:rsidRPr="00FC7A3E">
        <w:rPr>
          <w:rFonts w:cs="Times New Roman"/>
          <w:szCs w:val="26"/>
          <w:lang w:val="vi-VN"/>
        </w:rPr>
        <w:t xml:space="preserve"> </w:t>
      </w:r>
      <w:r w:rsidR="00146B71" w:rsidRPr="00FC7A3E">
        <w:rPr>
          <w:rFonts w:cs="Times New Roman"/>
          <w:szCs w:val="26"/>
        </w:rPr>
        <w:t>(cm</w:t>
      </w:r>
      <w:r w:rsidR="00146B71" w:rsidRPr="00FC7A3E">
        <w:rPr>
          <w:rFonts w:cs="Times New Roman"/>
          <w:szCs w:val="26"/>
          <w:vertAlign w:val="superscript"/>
        </w:rPr>
        <w:t>2</w:t>
      </w:r>
      <w:r w:rsidR="00146B71" w:rsidRPr="00FC7A3E">
        <w:rPr>
          <w:rFonts w:cs="Times New Roman"/>
          <w:szCs w:val="26"/>
        </w:rPr>
        <w:t>)</w:t>
      </w:r>
      <w:r w:rsidR="00146B71" w:rsidRPr="00FC7A3E">
        <w:rPr>
          <w:rFonts w:cs="Times New Roman"/>
          <w:szCs w:val="26"/>
          <w:vertAlign w:val="superscript"/>
        </w:rPr>
        <w:t xml:space="preserve"> </w:t>
      </w:r>
      <w:r w:rsidR="00146B71" w:rsidRPr="00FC7A3E">
        <w:rPr>
          <w:rFonts w:cs="Times New Roman"/>
          <w:szCs w:val="26"/>
        </w:rPr>
        <w:t>và thể tích là 10</w:t>
      </w:r>
      <w:r w:rsidR="00146B71" w:rsidRPr="00FC7A3E">
        <w:rPr>
          <w:rFonts w:cs="Times New Roman"/>
          <w:position w:val="-6"/>
          <w:szCs w:val="26"/>
        </w:rPr>
        <w:object w:dxaOrig="220" w:dyaOrig="220">
          <v:shape id="_x0000_i1081" type="#_x0000_t75" style="width:11.1pt;height:11.1pt" o:ole="">
            <v:imagedata r:id="rId21" o:title=""/>
          </v:shape>
          <o:OLEObject Type="Embed" ProgID="Equation.DSMT4" ShapeID="_x0000_i1081" DrawAspect="Content" ObjectID="_1647845688" r:id="rId28"/>
        </w:object>
      </w:r>
      <w:r w:rsidRPr="00FC7A3E">
        <w:rPr>
          <w:rFonts w:cs="Times New Roman"/>
          <w:szCs w:val="26"/>
          <w:lang w:val="vi-VN"/>
        </w:rPr>
        <w:t xml:space="preserve"> </w:t>
      </w:r>
      <w:r w:rsidR="00146B71" w:rsidRPr="00FC7A3E">
        <w:rPr>
          <w:rFonts w:cs="Times New Roman"/>
          <w:szCs w:val="26"/>
        </w:rPr>
        <w:t>(cm</w:t>
      </w:r>
      <w:r w:rsidR="00146B71" w:rsidRPr="00FC7A3E">
        <w:rPr>
          <w:rFonts w:cs="Times New Roman"/>
          <w:szCs w:val="26"/>
          <w:vertAlign w:val="superscript"/>
        </w:rPr>
        <w:t>3</w:t>
      </w:r>
      <w:r w:rsidR="00146B71" w:rsidRPr="00FC7A3E">
        <w:rPr>
          <w:rFonts w:cs="Times New Roman"/>
          <w:szCs w:val="26"/>
        </w:rPr>
        <w:t>)</w:t>
      </w:r>
      <w:r w:rsidR="00146B71" w:rsidRPr="00FC7A3E">
        <w:rPr>
          <w:rFonts w:cs="Times New Roman"/>
          <w:szCs w:val="26"/>
          <w:vertAlign w:val="superscript"/>
        </w:rPr>
        <w:t xml:space="preserve"> </w:t>
      </w:r>
      <w:r w:rsidR="00146B71" w:rsidRPr="00FC7A3E">
        <w:rPr>
          <w:rFonts w:cs="Times New Roman"/>
          <w:szCs w:val="26"/>
        </w:rPr>
        <w:t>thì chiều cao của hình trụ là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7"/>
        <w:gridCol w:w="2197"/>
        <w:gridCol w:w="2197"/>
        <w:gridCol w:w="2197"/>
      </w:tblGrid>
      <w:tr w:rsidR="00146B71" w:rsidRPr="0009059F" w:rsidTr="00BC6602">
        <w:tc>
          <w:tcPr>
            <w:tcW w:w="2371" w:type="dxa"/>
            <w:shd w:val="clear" w:color="auto" w:fill="auto"/>
          </w:tcPr>
          <w:p w:rsidR="00146B71" w:rsidRPr="0009059F" w:rsidRDefault="00BC6602" w:rsidP="00BC6602">
            <w:pPr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A.  11</w:t>
            </w:r>
            <w:r>
              <w:rPr>
                <w:rFonts w:cs="Times New Roman"/>
                <w:szCs w:val="26"/>
                <w:lang w:val="vi-VN"/>
              </w:rPr>
              <w:t xml:space="preserve"> </w:t>
            </w:r>
            <w:r w:rsidR="00146B71" w:rsidRPr="0009059F">
              <w:rPr>
                <w:rFonts w:cs="Times New Roman"/>
                <w:szCs w:val="26"/>
              </w:rPr>
              <w:t xml:space="preserve">(cm)          </w:t>
            </w:r>
          </w:p>
        </w:tc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B.  10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82" type="#_x0000_t75" style="width:11.1pt;height:11.1pt" o:ole="">
                  <v:imagedata r:id="rId21" o:title=""/>
                </v:shape>
                <o:OLEObject Type="Embed" ProgID="Equation.DSMT4" ShapeID="_x0000_i1082" DrawAspect="Content" ObjectID="_1647845689" r:id="rId29"/>
              </w:object>
            </w:r>
            <w:r w:rsidRPr="0009059F">
              <w:rPr>
                <w:rFonts w:cs="Times New Roman"/>
                <w:szCs w:val="26"/>
              </w:rPr>
              <w:t xml:space="preserve"> (cm)     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C.  11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83" type="#_x0000_t75" style="width:11.1pt;height:11.1pt" o:ole="">
                  <v:imagedata r:id="rId21" o:title=""/>
                </v:shape>
                <o:OLEObject Type="Embed" ProgID="Equation.DSMT4" ShapeID="_x0000_i1083" DrawAspect="Content" ObjectID="_1647845690" r:id="rId30"/>
              </w:object>
            </w:r>
            <w:r w:rsidRPr="0009059F">
              <w:rPr>
                <w:rFonts w:cs="Times New Roman"/>
                <w:szCs w:val="26"/>
              </w:rPr>
              <w:t xml:space="preserve"> (cm)           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b/>
                <w:szCs w:val="26"/>
              </w:rPr>
            </w:pPr>
            <w:r w:rsidRPr="00BC6602">
              <w:rPr>
                <w:rFonts w:cs="Times New Roman"/>
                <w:szCs w:val="26"/>
              </w:rPr>
              <w:t>D.  10 (cm</w:t>
            </w:r>
            <w:r w:rsidRPr="0009059F">
              <w:rPr>
                <w:rFonts w:cs="Times New Roman"/>
                <w:szCs w:val="26"/>
              </w:rPr>
              <w:t xml:space="preserve">)     </w:t>
            </w:r>
          </w:p>
        </w:tc>
      </w:tr>
    </w:tbl>
    <w:p w:rsidR="00146B71" w:rsidRPr="00FC7A3E" w:rsidRDefault="00BC6602" w:rsidP="00074501">
      <w:pPr>
        <w:ind w:firstLine="720"/>
        <w:jc w:val="both"/>
        <w:rPr>
          <w:rFonts w:cs="Times New Roman"/>
          <w:szCs w:val="26"/>
        </w:rPr>
      </w:pPr>
      <w:r w:rsidRPr="00FC7A3E">
        <w:rPr>
          <w:rFonts w:cs="Times New Roman"/>
          <w:b/>
          <w:i/>
          <w:szCs w:val="26"/>
        </w:rPr>
        <w:t>Câu 7</w:t>
      </w:r>
      <w:r w:rsidR="00146B71" w:rsidRPr="00BC6602">
        <w:rPr>
          <w:rFonts w:cs="Times New Roman"/>
          <w:i/>
          <w:szCs w:val="26"/>
        </w:rPr>
        <w:t xml:space="preserve">: </w:t>
      </w:r>
      <w:r w:rsidR="00146B71" w:rsidRPr="00FC7A3E">
        <w:rPr>
          <w:rFonts w:cs="Times New Roman"/>
          <w:szCs w:val="26"/>
        </w:rPr>
        <w:t xml:space="preserve">Cho hình trụ có bán kính </w:t>
      </w:r>
      <w:r w:rsidRPr="00FC7A3E">
        <w:rPr>
          <w:rFonts w:cs="Times New Roman"/>
          <w:szCs w:val="26"/>
        </w:rPr>
        <w:t>đáy</w:t>
      </w:r>
      <w:r w:rsidRPr="00FC7A3E">
        <w:rPr>
          <w:rFonts w:cs="Times New Roman"/>
          <w:szCs w:val="26"/>
          <w:lang w:val="vi-VN"/>
        </w:rPr>
        <w:t xml:space="preserve"> </w:t>
      </w:r>
      <w:r w:rsidR="00146B71" w:rsidRPr="00FC7A3E">
        <w:rPr>
          <w:rFonts w:cs="Times New Roman"/>
          <w:szCs w:val="26"/>
        </w:rPr>
        <w:t xml:space="preserve">bằng a </w:t>
      </w:r>
      <w:r w:rsidRPr="00FC7A3E">
        <w:rPr>
          <w:rFonts w:cs="Times New Roman"/>
          <w:szCs w:val="26"/>
          <w:lang w:val="vi-VN"/>
        </w:rPr>
        <w:t xml:space="preserve">cm </w:t>
      </w:r>
      <w:r w:rsidR="00146B71" w:rsidRPr="00FC7A3E">
        <w:rPr>
          <w:rFonts w:cs="Times New Roman"/>
          <w:szCs w:val="26"/>
        </w:rPr>
        <w:t>và độ dài đường sinh bằng 2</w:t>
      </w:r>
      <w:r w:rsidRPr="00FC7A3E">
        <w:rPr>
          <w:rFonts w:cs="Times New Roman"/>
          <w:szCs w:val="26"/>
          <w:lang w:val="vi-VN"/>
        </w:rPr>
        <w:t xml:space="preserve"> cm</w:t>
      </w:r>
      <w:r w:rsidR="00146B71" w:rsidRPr="00FC7A3E">
        <w:rPr>
          <w:rFonts w:cs="Times New Roman"/>
          <w:szCs w:val="26"/>
        </w:rPr>
        <w:t>. Biết diện tích xung quanh bằng thể tích hình trụ. Khi đó thể tích hình trụ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7"/>
        <w:gridCol w:w="2197"/>
        <w:gridCol w:w="2197"/>
        <w:gridCol w:w="2197"/>
      </w:tblGrid>
      <w:tr w:rsidR="00146B71" w:rsidRPr="0009059F" w:rsidTr="00BC6602"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A.  2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84" type="#_x0000_t75" style="width:11.1pt;height:11.1pt" o:ole="">
                  <v:imagedata r:id="rId21" o:title=""/>
                </v:shape>
                <o:OLEObject Type="Embed" ProgID="Equation.DSMT4" ShapeID="_x0000_i1084" DrawAspect="Content" ObjectID="_1647845691" r:id="rId31"/>
              </w:object>
            </w:r>
            <w:r w:rsidR="00BC6602" w:rsidRPr="00BC6602">
              <w:rPr>
                <w:rFonts w:cs="Times New Roman"/>
                <w:i/>
                <w:szCs w:val="26"/>
              </w:rPr>
              <w:t>(cm</w:t>
            </w:r>
            <w:r w:rsidR="00BC6602" w:rsidRPr="00BC6602">
              <w:rPr>
                <w:rFonts w:cs="Times New Roman"/>
                <w:i/>
                <w:szCs w:val="26"/>
                <w:vertAlign w:val="superscript"/>
              </w:rPr>
              <w:t>3</w:t>
            </w:r>
            <w:r w:rsidR="00BC6602" w:rsidRPr="00BC6602">
              <w:rPr>
                <w:rFonts w:cs="Times New Roman"/>
                <w:i/>
                <w:szCs w:val="26"/>
              </w:rPr>
              <w:t>)</w:t>
            </w:r>
            <w:r w:rsidR="00BC6602" w:rsidRPr="00BC6602">
              <w:rPr>
                <w:rFonts w:cs="Times New Roman"/>
                <w:i/>
                <w:szCs w:val="26"/>
                <w:vertAlign w:val="superscript"/>
              </w:rPr>
              <w:t xml:space="preserve"> </w:t>
            </w:r>
          </w:p>
        </w:tc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B.  4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85" type="#_x0000_t75" style="width:11.1pt;height:11.1pt" o:ole="">
                  <v:imagedata r:id="rId21" o:title=""/>
                </v:shape>
                <o:OLEObject Type="Embed" ProgID="Equation.DSMT4" ShapeID="_x0000_i1085" DrawAspect="Content" ObjectID="_1647845692" r:id="rId32"/>
              </w:object>
            </w:r>
            <w:r w:rsidRPr="0009059F">
              <w:rPr>
                <w:rFonts w:cs="Times New Roman"/>
                <w:szCs w:val="26"/>
              </w:rPr>
              <w:t xml:space="preserve"> </w:t>
            </w:r>
            <w:r w:rsidR="00BC6602" w:rsidRPr="00BC6602">
              <w:rPr>
                <w:rFonts w:cs="Times New Roman"/>
                <w:i/>
                <w:szCs w:val="26"/>
              </w:rPr>
              <w:t>(cm</w:t>
            </w:r>
            <w:r w:rsidR="00BC6602" w:rsidRPr="00BC6602">
              <w:rPr>
                <w:rFonts w:cs="Times New Roman"/>
                <w:i/>
                <w:szCs w:val="26"/>
                <w:vertAlign w:val="superscript"/>
              </w:rPr>
              <w:t>3</w:t>
            </w:r>
            <w:r w:rsidR="00BC6602" w:rsidRPr="00BC6602">
              <w:rPr>
                <w:rFonts w:cs="Times New Roman"/>
                <w:i/>
                <w:szCs w:val="26"/>
              </w:rPr>
              <w:t>)</w:t>
            </w:r>
            <w:r w:rsidR="00BC6602" w:rsidRPr="00BC6602">
              <w:rPr>
                <w:rFonts w:cs="Times New Roman"/>
                <w:i/>
                <w:szCs w:val="26"/>
                <w:vertAlign w:val="superscript"/>
              </w:rPr>
              <w:t xml:space="preserve"> </w:t>
            </w:r>
            <w:r w:rsidRPr="0009059F">
              <w:rPr>
                <w:rFonts w:cs="Times New Roman"/>
                <w:szCs w:val="26"/>
              </w:rPr>
              <w:t xml:space="preserve">    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C.  6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86" type="#_x0000_t75" style="width:11.1pt;height:11.1pt" o:ole="">
                  <v:imagedata r:id="rId21" o:title=""/>
                </v:shape>
                <o:OLEObject Type="Embed" ProgID="Equation.DSMT4" ShapeID="_x0000_i1086" DrawAspect="Content" ObjectID="_1647845693" r:id="rId33"/>
              </w:object>
            </w:r>
            <w:r w:rsidRPr="0009059F">
              <w:rPr>
                <w:rFonts w:cs="Times New Roman"/>
                <w:szCs w:val="26"/>
              </w:rPr>
              <w:t xml:space="preserve"> </w:t>
            </w:r>
            <w:r w:rsidR="00BC6602" w:rsidRPr="00BC6602">
              <w:rPr>
                <w:rFonts w:cs="Times New Roman"/>
                <w:i/>
                <w:szCs w:val="26"/>
              </w:rPr>
              <w:t>(cm</w:t>
            </w:r>
            <w:r w:rsidR="00BC6602" w:rsidRPr="00BC6602">
              <w:rPr>
                <w:rFonts w:cs="Times New Roman"/>
                <w:i/>
                <w:szCs w:val="26"/>
                <w:vertAlign w:val="superscript"/>
              </w:rPr>
              <w:t>3</w:t>
            </w:r>
            <w:r w:rsidR="00BC6602" w:rsidRPr="00BC6602">
              <w:rPr>
                <w:rFonts w:cs="Times New Roman"/>
                <w:i/>
                <w:szCs w:val="26"/>
              </w:rPr>
              <w:t>)</w:t>
            </w:r>
            <w:r w:rsidR="00BC6602" w:rsidRPr="00BC6602">
              <w:rPr>
                <w:rFonts w:cs="Times New Roman"/>
                <w:i/>
                <w:szCs w:val="26"/>
                <w:vertAlign w:val="superscript"/>
              </w:rPr>
              <w:t xml:space="preserve"> </w:t>
            </w:r>
            <w:r w:rsidRPr="0009059F">
              <w:rPr>
                <w:rFonts w:cs="Times New Roman"/>
                <w:szCs w:val="26"/>
              </w:rPr>
              <w:t xml:space="preserve">    </w:t>
            </w:r>
          </w:p>
        </w:tc>
        <w:tc>
          <w:tcPr>
            <w:tcW w:w="2372" w:type="dxa"/>
            <w:shd w:val="clear" w:color="auto" w:fill="auto"/>
          </w:tcPr>
          <w:p w:rsidR="00146B71" w:rsidRPr="00BC6602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BC6602">
              <w:rPr>
                <w:rFonts w:cs="Times New Roman"/>
                <w:szCs w:val="26"/>
              </w:rPr>
              <w:t>D.  8</w:t>
            </w:r>
            <w:r w:rsidRPr="00BC6602">
              <w:rPr>
                <w:rFonts w:cs="Times New Roman"/>
                <w:position w:val="-6"/>
                <w:szCs w:val="26"/>
              </w:rPr>
              <w:object w:dxaOrig="220" w:dyaOrig="220">
                <v:shape id="_x0000_i1087" type="#_x0000_t75" style="width:11.1pt;height:11.1pt" o:ole="">
                  <v:imagedata r:id="rId21" o:title=""/>
                </v:shape>
                <o:OLEObject Type="Embed" ProgID="Equation.DSMT4" ShapeID="_x0000_i1087" DrawAspect="Content" ObjectID="_1647845694" r:id="rId34"/>
              </w:object>
            </w:r>
            <w:r w:rsidR="00BC6602" w:rsidRPr="00BC6602">
              <w:rPr>
                <w:rFonts w:cs="Times New Roman"/>
                <w:i/>
                <w:szCs w:val="26"/>
              </w:rPr>
              <w:t>(cm</w:t>
            </w:r>
            <w:r w:rsidR="00BC6602" w:rsidRPr="00BC6602">
              <w:rPr>
                <w:rFonts w:cs="Times New Roman"/>
                <w:i/>
                <w:szCs w:val="26"/>
                <w:vertAlign w:val="superscript"/>
              </w:rPr>
              <w:t>3</w:t>
            </w:r>
            <w:r w:rsidR="00BC6602" w:rsidRPr="00BC6602">
              <w:rPr>
                <w:rFonts w:cs="Times New Roman"/>
                <w:i/>
                <w:szCs w:val="26"/>
              </w:rPr>
              <w:t>)</w:t>
            </w:r>
            <w:r w:rsidR="00BC6602" w:rsidRPr="00BC6602">
              <w:rPr>
                <w:rFonts w:cs="Times New Roman"/>
                <w:i/>
                <w:szCs w:val="26"/>
                <w:vertAlign w:val="superscript"/>
              </w:rPr>
              <w:t xml:space="preserve"> </w:t>
            </w:r>
          </w:p>
        </w:tc>
      </w:tr>
    </w:tbl>
    <w:p w:rsidR="00146B71" w:rsidRPr="00FC7A3E" w:rsidRDefault="00BC6602" w:rsidP="00074501">
      <w:pPr>
        <w:ind w:firstLine="720"/>
        <w:jc w:val="both"/>
        <w:rPr>
          <w:rFonts w:cs="Times New Roman"/>
          <w:szCs w:val="26"/>
          <w:lang w:val="vi-VN"/>
        </w:rPr>
      </w:pPr>
      <w:r w:rsidRPr="00FC7A3E">
        <w:rPr>
          <w:rFonts w:cs="Times New Roman"/>
          <w:b/>
          <w:i/>
          <w:szCs w:val="26"/>
          <w:lang w:val="vi-VN"/>
        </w:rPr>
        <w:t>Câu 8</w:t>
      </w:r>
      <w:r w:rsidR="00146B71" w:rsidRPr="0075660E">
        <w:rPr>
          <w:rFonts w:cs="Times New Roman"/>
          <w:i/>
          <w:szCs w:val="26"/>
          <w:lang w:val="vi-VN"/>
        </w:rPr>
        <w:t xml:space="preserve">: </w:t>
      </w:r>
      <w:r w:rsidR="00146B71" w:rsidRPr="00FC7A3E">
        <w:rPr>
          <w:rFonts w:cs="Times New Roman"/>
          <w:szCs w:val="26"/>
          <w:lang w:val="vi-VN"/>
        </w:rPr>
        <w:t xml:space="preserve">Cho hình trụ có thiết diện qua trục là một hình vuông cạnh bằng 4 cm. Khi đó diện tích xung quanh </w:t>
      </w:r>
      <w:r w:rsidR="0075660E" w:rsidRPr="00FC7A3E">
        <w:rPr>
          <w:rFonts w:cs="Times New Roman"/>
          <w:szCs w:val="26"/>
        </w:rPr>
        <w:t xml:space="preserve">của hình trụ </w:t>
      </w:r>
      <w:r w:rsidR="00146B71" w:rsidRPr="00FC7A3E">
        <w:rPr>
          <w:rFonts w:cs="Times New Roman"/>
          <w:szCs w:val="26"/>
          <w:lang w:val="vi-VN"/>
        </w:rPr>
        <w:t>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7"/>
        <w:gridCol w:w="2197"/>
        <w:gridCol w:w="2197"/>
        <w:gridCol w:w="2197"/>
      </w:tblGrid>
      <w:tr w:rsidR="00146B71" w:rsidRPr="0009059F" w:rsidTr="00074501">
        <w:tc>
          <w:tcPr>
            <w:tcW w:w="2371" w:type="dxa"/>
            <w:shd w:val="clear" w:color="auto" w:fill="auto"/>
          </w:tcPr>
          <w:p w:rsidR="00146B71" w:rsidRPr="00074501" w:rsidRDefault="00146B71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74501">
              <w:rPr>
                <w:rFonts w:cs="Times New Roman"/>
                <w:szCs w:val="26"/>
              </w:rPr>
              <w:t>A.  16</w:t>
            </w:r>
            <w:r w:rsidRPr="00074501">
              <w:rPr>
                <w:rFonts w:cs="Times New Roman"/>
                <w:position w:val="-6"/>
                <w:szCs w:val="26"/>
              </w:rPr>
              <w:object w:dxaOrig="220" w:dyaOrig="220">
                <v:shape id="_x0000_i1088" type="#_x0000_t75" style="width:11.1pt;height:11.1pt" o:ole="">
                  <v:imagedata r:id="rId21" o:title=""/>
                </v:shape>
                <o:OLEObject Type="Embed" ProgID="Equation.DSMT4" ShapeID="_x0000_i1088" DrawAspect="Content" ObjectID="_1647845695" r:id="rId35"/>
              </w:object>
            </w:r>
            <w:r w:rsidR="00074501" w:rsidRPr="00074501">
              <w:rPr>
                <w:rFonts w:cs="Times New Roman"/>
                <w:szCs w:val="26"/>
                <w:lang w:val="vi-VN"/>
              </w:rPr>
              <w:t xml:space="preserve"> </w:t>
            </w:r>
            <w:r w:rsidR="00074501" w:rsidRPr="00074501">
              <w:rPr>
                <w:rFonts w:cs="Times New Roman"/>
                <w:szCs w:val="26"/>
              </w:rPr>
              <w:t>(cm</w:t>
            </w:r>
            <w:r w:rsidR="00074501" w:rsidRPr="00074501">
              <w:rPr>
                <w:rFonts w:cs="Times New Roman"/>
                <w:szCs w:val="26"/>
                <w:vertAlign w:val="superscript"/>
              </w:rPr>
              <w:t>2</w:t>
            </w:r>
            <w:r w:rsidR="00074501" w:rsidRPr="00074501">
              <w:rPr>
                <w:rFonts w:cs="Times New Roman"/>
                <w:szCs w:val="26"/>
              </w:rPr>
              <w:t>)</w:t>
            </w:r>
          </w:p>
        </w:tc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B.  4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89" type="#_x0000_t75" style="width:11.1pt;height:11.1pt" o:ole="">
                  <v:imagedata r:id="rId21" o:title=""/>
                </v:shape>
                <o:OLEObject Type="Embed" ProgID="Equation.DSMT4" ShapeID="_x0000_i1089" DrawAspect="Content" ObjectID="_1647845696" r:id="rId36"/>
              </w:object>
            </w:r>
            <w:r w:rsidR="00074501">
              <w:rPr>
                <w:rFonts w:cs="Times New Roman"/>
                <w:szCs w:val="26"/>
                <w:lang w:val="vi-VN"/>
              </w:rPr>
              <w:t xml:space="preserve"> </w:t>
            </w:r>
            <w:r w:rsidR="00074501" w:rsidRPr="0009059F">
              <w:rPr>
                <w:rFonts w:cs="Times New Roman"/>
                <w:szCs w:val="26"/>
              </w:rPr>
              <w:t>(cm</w:t>
            </w:r>
            <w:r w:rsidR="00074501" w:rsidRPr="0009059F">
              <w:rPr>
                <w:rFonts w:cs="Times New Roman"/>
                <w:szCs w:val="26"/>
                <w:vertAlign w:val="superscript"/>
              </w:rPr>
              <w:t>2</w:t>
            </w:r>
            <w:r w:rsidR="00074501" w:rsidRPr="0009059F">
              <w:rPr>
                <w:rFonts w:cs="Times New Roman"/>
                <w:szCs w:val="26"/>
              </w:rPr>
              <w:t>)</w:t>
            </w:r>
            <w:r w:rsidRPr="0009059F">
              <w:rPr>
                <w:rFonts w:cs="Times New Roman"/>
                <w:szCs w:val="26"/>
              </w:rPr>
              <w:t xml:space="preserve">     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C.  8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90" type="#_x0000_t75" style="width:11.1pt;height:11.1pt" o:ole="">
                  <v:imagedata r:id="rId21" o:title=""/>
                </v:shape>
                <o:OLEObject Type="Embed" ProgID="Equation.DSMT4" ShapeID="_x0000_i1090" DrawAspect="Content" ObjectID="_1647845697" r:id="rId37"/>
              </w:object>
            </w:r>
            <w:r w:rsidRPr="0009059F">
              <w:rPr>
                <w:rFonts w:cs="Times New Roman"/>
                <w:szCs w:val="26"/>
              </w:rPr>
              <w:t xml:space="preserve"> </w:t>
            </w:r>
            <w:r w:rsidR="00074501" w:rsidRPr="0009059F">
              <w:rPr>
                <w:rFonts w:cs="Times New Roman"/>
                <w:szCs w:val="26"/>
              </w:rPr>
              <w:t>(cm</w:t>
            </w:r>
            <w:r w:rsidR="00074501" w:rsidRPr="0009059F">
              <w:rPr>
                <w:rFonts w:cs="Times New Roman"/>
                <w:szCs w:val="26"/>
                <w:vertAlign w:val="superscript"/>
              </w:rPr>
              <w:t>2</w:t>
            </w:r>
            <w:r w:rsidR="00074501" w:rsidRPr="0009059F">
              <w:rPr>
                <w:rFonts w:cs="Times New Roman"/>
                <w:szCs w:val="26"/>
              </w:rPr>
              <w:t>)</w:t>
            </w:r>
            <w:r w:rsidRPr="0009059F">
              <w:rPr>
                <w:rFonts w:cs="Times New Roman"/>
                <w:szCs w:val="26"/>
              </w:rPr>
              <w:t xml:space="preserve">    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D.  32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91" type="#_x0000_t75" style="width:11.1pt;height:11.1pt" o:ole="">
                  <v:imagedata r:id="rId21" o:title=""/>
                </v:shape>
                <o:OLEObject Type="Embed" ProgID="Equation.DSMT4" ShapeID="_x0000_i1091" DrawAspect="Content" ObjectID="_1647845698" r:id="rId38"/>
              </w:object>
            </w:r>
            <w:r w:rsidR="00074501">
              <w:rPr>
                <w:rFonts w:cs="Times New Roman"/>
                <w:szCs w:val="26"/>
                <w:lang w:val="vi-VN"/>
              </w:rPr>
              <w:t xml:space="preserve"> </w:t>
            </w:r>
            <w:r w:rsidR="00074501" w:rsidRPr="0009059F">
              <w:rPr>
                <w:rFonts w:cs="Times New Roman"/>
                <w:szCs w:val="26"/>
              </w:rPr>
              <w:t>(cm</w:t>
            </w:r>
            <w:r w:rsidR="00074501" w:rsidRPr="0009059F">
              <w:rPr>
                <w:rFonts w:cs="Times New Roman"/>
                <w:szCs w:val="26"/>
                <w:vertAlign w:val="superscript"/>
              </w:rPr>
              <w:t>2</w:t>
            </w:r>
            <w:r w:rsidR="00074501" w:rsidRPr="0009059F">
              <w:rPr>
                <w:rFonts w:cs="Times New Roman"/>
                <w:szCs w:val="26"/>
              </w:rPr>
              <w:t>)</w:t>
            </w:r>
          </w:p>
        </w:tc>
      </w:tr>
    </w:tbl>
    <w:p w:rsidR="00146B71" w:rsidRPr="00FC7A3E" w:rsidRDefault="00146B71" w:rsidP="00146B71">
      <w:pPr>
        <w:jc w:val="both"/>
        <w:rPr>
          <w:rFonts w:cs="Times New Roman"/>
          <w:szCs w:val="26"/>
          <w:lang w:val="vi-VN"/>
        </w:rPr>
      </w:pPr>
      <w:r w:rsidRPr="0009059F">
        <w:rPr>
          <w:rFonts w:cs="Times New Roman"/>
          <w:szCs w:val="26"/>
        </w:rPr>
        <w:t xml:space="preserve">     </w:t>
      </w:r>
      <w:r w:rsidR="00074501">
        <w:rPr>
          <w:rFonts w:cs="Times New Roman"/>
          <w:szCs w:val="26"/>
        </w:rPr>
        <w:tab/>
      </w:r>
      <w:r w:rsidRPr="00FC7A3E">
        <w:rPr>
          <w:rFonts w:cs="Times New Roman"/>
          <w:b/>
          <w:i/>
          <w:szCs w:val="26"/>
          <w:lang w:val="vi-VN"/>
        </w:rPr>
        <w:t>C</w:t>
      </w:r>
      <w:r w:rsidRPr="00FC7A3E">
        <w:rPr>
          <w:rFonts w:cs="Times New Roman"/>
          <w:b/>
          <w:i/>
          <w:szCs w:val="26"/>
        </w:rPr>
        <w:t>â</w:t>
      </w:r>
      <w:r w:rsidR="00074501" w:rsidRPr="00FC7A3E">
        <w:rPr>
          <w:rFonts w:cs="Times New Roman"/>
          <w:b/>
          <w:i/>
          <w:szCs w:val="26"/>
          <w:lang w:val="vi-VN"/>
        </w:rPr>
        <w:t>u 9</w:t>
      </w:r>
      <w:r w:rsidRPr="0075660E">
        <w:rPr>
          <w:rFonts w:cs="Times New Roman"/>
          <w:i/>
          <w:szCs w:val="26"/>
          <w:lang w:val="vi-VN"/>
        </w:rPr>
        <w:t xml:space="preserve">: </w:t>
      </w:r>
      <w:r w:rsidRPr="00FC7A3E">
        <w:rPr>
          <w:rFonts w:cs="Times New Roman"/>
          <w:szCs w:val="26"/>
          <w:lang w:val="vi-VN"/>
        </w:rPr>
        <w:t>Một hình trụ có bán kính đáy là 7 dm, diện tích toàn phầ</w:t>
      </w:r>
      <w:r w:rsidR="00074501" w:rsidRPr="00FC7A3E">
        <w:rPr>
          <w:rFonts w:cs="Times New Roman"/>
          <w:szCs w:val="26"/>
          <w:lang w:val="vi-VN"/>
        </w:rPr>
        <w:t>n là 126</w:t>
      </w:r>
      <w:r w:rsidRPr="00FC7A3E">
        <w:rPr>
          <w:rFonts w:cs="Times New Roman"/>
          <w:position w:val="-6"/>
          <w:szCs w:val="26"/>
        </w:rPr>
        <w:object w:dxaOrig="220" w:dyaOrig="220">
          <v:shape id="_x0000_i1092" type="#_x0000_t75" style="width:11.1pt;height:11.1pt" o:ole="">
            <v:imagedata r:id="rId21" o:title=""/>
          </v:shape>
          <o:OLEObject Type="Embed" ProgID="Equation.DSMT4" ShapeID="_x0000_i1092" DrawAspect="Content" ObjectID="_1647845699" r:id="rId39"/>
        </w:object>
      </w:r>
      <w:r w:rsidRPr="00FC7A3E">
        <w:rPr>
          <w:rFonts w:cs="Times New Roman"/>
          <w:szCs w:val="26"/>
          <w:lang w:val="vi-VN"/>
        </w:rPr>
        <w:t>dm</w:t>
      </w:r>
      <w:r w:rsidRPr="00FC7A3E">
        <w:rPr>
          <w:rFonts w:cs="Times New Roman"/>
          <w:szCs w:val="26"/>
          <w:vertAlign w:val="superscript"/>
          <w:lang w:val="vi-VN"/>
        </w:rPr>
        <w:t>2</w:t>
      </w:r>
      <w:r w:rsidRPr="00FC7A3E">
        <w:rPr>
          <w:rFonts w:cs="Times New Roman"/>
          <w:szCs w:val="26"/>
          <w:lang w:val="vi-VN"/>
        </w:rPr>
        <w:t>. Chiều cao của hình trụ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7"/>
        <w:gridCol w:w="2197"/>
        <w:gridCol w:w="2197"/>
        <w:gridCol w:w="2197"/>
      </w:tblGrid>
      <w:tr w:rsidR="00146B71" w:rsidRPr="0009059F" w:rsidTr="00074501">
        <w:tc>
          <w:tcPr>
            <w:tcW w:w="2371" w:type="dxa"/>
            <w:shd w:val="clear" w:color="auto" w:fill="auto"/>
          </w:tcPr>
          <w:p w:rsidR="00146B71" w:rsidRPr="008C3F5B" w:rsidRDefault="00074501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74501">
              <w:rPr>
                <w:rFonts w:cs="Times New Roman"/>
                <w:szCs w:val="26"/>
              </w:rPr>
              <w:t>A.  20</w:t>
            </w:r>
            <w:r w:rsidR="008C3F5B">
              <w:rPr>
                <w:rFonts w:cs="Times New Roman"/>
                <w:szCs w:val="26"/>
                <w:lang w:val="vi-VN"/>
              </w:rPr>
              <w:t xml:space="preserve"> (</w:t>
            </w:r>
            <w:r w:rsidR="00146B71" w:rsidRPr="00074501">
              <w:rPr>
                <w:rFonts w:cs="Times New Roman"/>
                <w:szCs w:val="26"/>
              </w:rPr>
              <w:t>dm</w:t>
            </w:r>
            <w:r w:rsidR="008C3F5B">
              <w:rPr>
                <w:rFonts w:cs="Times New Roman"/>
                <w:szCs w:val="26"/>
                <w:lang w:val="vi-VN"/>
              </w:rPr>
              <w:t>)</w:t>
            </w:r>
          </w:p>
        </w:tc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>B.  5</w:t>
            </w:r>
            <w:r w:rsidR="00074501">
              <w:rPr>
                <w:rFonts w:cs="Times New Roman"/>
                <w:szCs w:val="26"/>
                <w:lang w:val="vi-VN"/>
              </w:rPr>
              <w:t xml:space="preserve"> </w:t>
            </w:r>
            <w:r w:rsidR="008C3F5B">
              <w:rPr>
                <w:rFonts w:cs="Times New Roman"/>
                <w:szCs w:val="26"/>
                <w:lang w:val="vi-VN"/>
              </w:rPr>
              <w:t>(</w:t>
            </w:r>
            <w:r w:rsidR="008C3F5B">
              <w:rPr>
                <w:rFonts w:cs="Times New Roman"/>
                <w:szCs w:val="26"/>
              </w:rPr>
              <w:t>d</w:t>
            </w:r>
            <w:r w:rsidRPr="0009059F">
              <w:rPr>
                <w:rFonts w:cs="Times New Roman"/>
                <w:szCs w:val="26"/>
              </w:rPr>
              <w:t>m</w:t>
            </w:r>
            <w:r w:rsidR="008C3F5B">
              <w:rPr>
                <w:rFonts w:cs="Times New Roman"/>
                <w:szCs w:val="26"/>
                <w:lang w:val="vi-VN"/>
              </w:rPr>
              <w:t>)</w:t>
            </w:r>
            <w:r w:rsidRPr="0009059F">
              <w:rPr>
                <w:rFonts w:cs="Times New Roman"/>
                <w:szCs w:val="26"/>
              </w:rPr>
              <w:t xml:space="preserve">    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074501" w:rsidP="00146B71">
            <w:pPr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 xml:space="preserve">C.  2 </w:t>
            </w:r>
            <w:r w:rsidR="008C3F5B">
              <w:rPr>
                <w:rFonts w:cs="Times New Roman"/>
                <w:szCs w:val="26"/>
                <w:lang w:val="vi-VN"/>
              </w:rPr>
              <w:t>(</w:t>
            </w:r>
            <w:r w:rsidR="00146B71" w:rsidRPr="0009059F">
              <w:rPr>
                <w:rFonts w:cs="Times New Roman"/>
                <w:szCs w:val="26"/>
              </w:rPr>
              <w:t>dm</w:t>
            </w:r>
            <w:r w:rsidR="008C3F5B">
              <w:rPr>
                <w:rFonts w:cs="Times New Roman"/>
                <w:szCs w:val="26"/>
                <w:lang w:val="vi-VN"/>
              </w:rPr>
              <w:t>)</w:t>
            </w:r>
            <w:r w:rsidR="00146B71" w:rsidRPr="0009059F">
              <w:rPr>
                <w:rFonts w:cs="Times New Roman"/>
                <w:szCs w:val="26"/>
              </w:rPr>
              <w:t xml:space="preserve">    </w:t>
            </w:r>
          </w:p>
        </w:tc>
        <w:tc>
          <w:tcPr>
            <w:tcW w:w="2372" w:type="dxa"/>
            <w:shd w:val="clear" w:color="auto" w:fill="auto"/>
          </w:tcPr>
          <w:p w:rsidR="00146B71" w:rsidRPr="008C3F5B" w:rsidRDefault="00146B71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 xml:space="preserve">D.  6 </w:t>
            </w:r>
            <w:r w:rsidR="008C3F5B">
              <w:rPr>
                <w:rFonts w:cs="Times New Roman"/>
                <w:szCs w:val="26"/>
                <w:lang w:val="vi-VN"/>
              </w:rPr>
              <w:t>(</w:t>
            </w:r>
            <w:r w:rsidRPr="0009059F">
              <w:rPr>
                <w:rFonts w:cs="Times New Roman"/>
                <w:szCs w:val="26"/>
              </w:rPr>
              <w:t>dm</w:t>
            </w:r>
            <w:r w:rsidR="008C3F5B">
              <w:rPr>
                <w:rFonts w:cs="Times New Roman"/>
                <w:szCs w:val="26"/>
                <w:lang w:val="vi-VN"/>
              </w:rPr>
              <w:t>)</w:t>
            </w:r>
          </w:p>
        </w:tc>
      </w:tr>
    </w:tbl>
    <w:p w:rsidR="00986529" w:rsidRDefault="00986529" w:rsidP="00986529">
      <w:pPr>
        <w:ind w:firstLine="720"/>
        <w:jc w:val="both"/>
        <w:rPr>
          <w:rFonts w:cs="Times New Roman"/>
          <w:i/>
          <w:szCs w:val="26"/>
          <w:lang w:val="vi-VN"/>
        </w:rPr>
      </w:pPr>
      <w:r w:rsidRPr="00FC7A3E">
        <w:rPr>
          <w:rFonts w:cs="Times New Roman"/>
          <w:b/>
          <w:i/>
          <w:szCs w:val="26"/>
        </w:rPr>
        <w:t>Câu 10</w:t>
      </w:r>
      <w:r w:rsidR="00146B71" w:rsidRPr="00986529">
        <w:rPr>
          <w:rFonts w:cs="Times New Roman"/>
          <w:i/>
          <w:szCs w:val="26"/>
          <w:lang w:val="vi-VN"/>
        </w:rPr>
        <w:t xml:space="preserve">: </w:t>
      </w:r>
      <w:r w:rsidR="00146B71" w:rsidRPr="00FC7A3E">
        <w:rPr>
          <w:rFonts w:cs="Times New Roman"/>
          <w:szCs w:val="26"/>
          <w:lang w:val="vi-VN"/>
        </w:rPr>
        <w:t>Một bác nông dân muốn xây một cái bể nước hình trụ</w:t>
      </w:r>
      <w:r w:rsidR="007D32A7" w:rsidRPr="00FC7A3E">
        <w:rPr>
          <w:rFonts w:cs="Times New Roman"/>
          <w:szCs w:val="26"/>
          <w:lang w:val="vi-VN"/>
        </w:rPr>
        <w:t xml:space="preserve"> có bán kính đáy 1,</w:t>
      </w:r>
      <w:r w:rsidR="00146B71" w:rsidRPr="00FC7A3E">
        <w:rPr>
          <w:rFonts w:cs="Times New Roman"/>
          <w:szCs w:val="26"/>
          <w:lang w:val="vi-VN"/>
        </w:rPr>
        <w:t xml:space="preserve">1 </w:t>
      </w:r>
      <w:r w:rsidR="0075660E" w:rsidRPr="00FC7A3E">
        <w:rPr>
          <w:rFonts w:cs="Times New Roman"/>
          <w:szCs w:val="26"/>
          <w:lang w:val="vi-VN"/>
        </w:rPr>
        <w:t>m</w:t>
      </w:r>
      <w:r w:rsidR="00146B71" w:rsidRPr="00FC7A3E">
        <w:rPr>
          <w:rFonts w:cs="Times New Roman"/>
          <w:szCs w:val="26"/>
          <w:lang w:val="vi-VN"/>
        </w:rPr>
        <w:t xml:space="preserve"> và thể tích là 10 m</w:t>
      </w:r>
      <w:r w:rsidR="00146B71" w:rsidRPr="00FC7A3E">
        <w:rPr>
          <w:rFonts w:cs="Times New Roman"/>
          <w:szCs w:val="26"/>
          <w:vertAlign w:val="superscript"/>
          <w:lang w:val="vi-VN"/>
        </w:rPr>
        <w:t xml:space="preserve">3 </w:t>
      </w:r>
      <w:r w:rsidR="00146B71" w:rsidRPr="00FC7A3E">
        <w:rPr>
          <w:rFonts w:cs="Times New Roman"/>
          <w:szCs w:val="26"/>
          <w:lang w:val="vi-VN"/>
        </w:rPr>
        <w:t>thì chiều cao của bể nướ</w:t>
      </w:r>
      <w:r w:rsidR="00FB5245" w:rsidRPr="00FC7A3E">
        <w:rPr>
          <w:rFonts w:cs="Times New Roman"/>
          <w:szCs w:val="26"/>
          <w:lang w:val="vi-VN"/>
        </w:rPr>
        <w:t>c bằng:</w:t>
      </w:r>
    </w:p>
    <w:p w:rsidR="00146B71" w:rsidRPr="00986529" w:rsidRDefault="00146B71" w:rsidP="00986529">
      <w:pPr>
        <w:ind w:firstLine="720"/>
        <w:jc w:val="both"/>
        <w:rPr>
          <w:rFonts w:cs="Times New Roman"/>
          <w:i/>
          <w:szCs w:val="26"/>
          <w:lang w:val="vi-VN"/>
        </w:rPr>
      </w:pPr>
      <w:r w:rsidRPr="00986529">
        <w:rPr>
          <w:rFonts w:cs="Times New Roman"/>
          <w:i/>
          <w:szCs w:val="26"/>
          <w:lang w:val="vi-VN"/>
        </w:rPr>
        <w:t xml:space="preserve"> (</w:t>
      </w:r>
      <w:r w:rsidR="00074501" w:rsidRPr="00986529">
        <w:rPr>
          <w:rFonts w:cs="Times New Roman"/>
          <w:i/>
          <w:szCs w:val="26"/>
        </w:rPr>
        <w:t>Với</w:t>
      </w:r>
      <w:r w:rsidRPr="00986529">
        <w:rPr>
          <w:rFonts w:cs="Times New Roman"/>
          <w:i/>
          <w:szCs w:val="26"/>
        </w:rPr>
        <w:t xml:space="preserve"> </w:t>
      </w:r>
      <w:r w:rsidRPr="00986529">
        <w:rPr>
          <w:rFonts w:cs="Times New Roman"/>
          <w:i/>
          <w:position w:val="-10"/>
          <w:szCs w:val="26"/>
        </w:rPr>
        <w:object w:dxaOrig="859" w:dyaOrig="320">
          <v:shape id="_x0000_i1093" type="#_x0000_t75" style="width:42.15pt;height:15.2pt" o:ole="">
            <v:imagedata r:id="rId40" o:title=""/>
          </v:shape>
          <o:OLEObject Type="Embed" ProgID="Equation.DSMT4" ShapeID="_x0000_i1093" DrawAspect="Content" ObjectID="_1647845700" r:id="rId41"/>
        </w:object>
      </w:r>
      <w:r w:rsidRPr="00986529">
        <w:rPr>
          <w:rFonts w:cs="Times New Roman"/>
          <w:i/>
          <w:szCs w:val="26"/>
          <w:lang w:val="vi-VN"/>
        </w:rPr>
        <w:t xml:space="preserve">, </w:t>
      </w:r>
      <w:r w:rsidR="00074501" w:rsidRPr="00986529">
        <w:rPr>
          <w:rFonts w:cs="Times New Roman"/>
          <w:i/>
          <w:szCs w:val="26"/>
          <w:lang w:val="vi-VN"/>
        </w:rPr>
        <w:t xml:space="preserve">kết quả làm tròn </w:t>
      </w:r>
      <w:r w:rsidR="0075660E">
        <w:rPr>
          <w:rFonts w:cs="Times New Roman"/>
          <w:i/>
          <w:szCs w:val="26"/>
        </w:rPr>
        <w:t>2 s</w:t>
      </w:r>
      <w:r w:rsidR="0075660E" w:rsidRPr="0075660E">
        <w:rPr>
          <w:rFonts w:cs="Times New Roman"/>
          <w:i/>
          <w:szCs w:val="26"/>
        </w:rPr>
        <w:t>ố</w:t>
      </w:r>
      <w:r w:rsidR="0075660E">
        <w:rPr>
          <w:rFonts w:cs="Times New Roman"/>
          <w:i/>
          <w:szCs w:val="26"/>
        </w:rPr>
        <w:t xml:space="preserve"> </w:t>
      </w:r>
      <w:r w:rsidR="00074501" w:rsidRPr="00986529">
        <w:rPr>
          <w:rFonts w:cs="Times New Roman"/>
          <w:i/>
          <w:szCs w:val="26"/>
          <w:lang w:val="vi-VN"/>
        </w:rPr>
        <w:t>thậ</w:t>
      </w:r>
      <w:r w:rsidR="0075660E">
        <w:rPr>
          <w:rFonts w:cs="Times New Roman"/>
          <w:i/>
          <w:szCs w:val="26"/>
          <w:lang w:val="vi-VN"/>
        </w:rPr>
        <w:t>p phân</w:t>
      </w:r>
      <w:r w:rsidRPr="00986529">
        <w:rPr>
          <w:rFonts w:cs="Times New Roman"/>
          <w:i/>
          <w:szCs w:val="26"/>
        </w:rPr>
        <w:t>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9"/>
        <w:gridCol w:w="2199"/>
        <w:gridCol w:w="2199"/>
        <w:gridCol w:w="2191"/>
      </w:tblGrid>
      <w:tr w:rsidR="00146B71" w:rsidRPr="0009059F" w:rsidTr="00FB5245"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>A.  2</w:t>
            </w:r>
            <w:r w:rsidRPr="0009059F">
              <w:rPr>
                <w:rFonts w:cs="Times New Roman"/>
                <w:szCs w:val="26"/>
                <w:lang w:val="vi-VN"/>
              </w:rPr>
              <w:t>,22</w:t>
            </w:r>
            <w:r w:rsidRPr="0009059F">
              <w:rPr>
                <w:rFonts w:cs="Times New Roman"/>
                <w:szCs w:val="26"/>
              </w:rPr>
              <w:t xml:space="preserve"> (m)</w:t>
            </w:r>
          </w:p>
        </w:tc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>B.  3,14 (m)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 xml:space="preserve">C.  2,63 (m)    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>D.  1,1</w:t>
            </w:r>
            <w:r w:rsidR="00986529">
              <w:rPr>
                <w:rFonts w:cs="Times New Roman"/>
                <w:szCs w:val="26"/>
                <w:lang w:val="vi-VN"/>
              </w:rPr>
              <w:t xml:space="preserve"> </w:t>
            </w:r>
            <w:r w:rsidRPr="0009059F">
              <w:rPr>
                <w:rFonts w:cs="Times New Roman"/>
                <w:szCs w:val="26"/>
              </w:rPr>
              <w:t>(m)</w:t>
            </w:r>
          </w:p>
        </w:tc>
      </w:tr>
    </w:tbl>
    <w:p w:rsidR="00146B71" w:rsidRPr="00FC7A3E" w:rsidRDefault="00FB5245" w:rsidP="00FB5245">
      <w:pPr>
        <w:ind w:firstLine="720"/>
        <w:jc w:val="both"/>
        <w:rPr>
          <w:rFonts w:cs="Times New Roman"/>
          <w:szCs w:val="26"/>
          <w:lang w:val="pt-BR"/>
        </w:rPr>
      </w:pPr>
      <w:r w:rsidRPr="00FC7A3E">
        <w:rPr>
          <w:rFonts w:cs="Times New Roman"/>
          <w:b/>
          <w:i/>
          <w:szCs w:val="26"/>
        </w:rPr>
        <w:lastRenderedPageBreak/>
        <w:t>Câu 11</w:t>
      </w:r>
      <w:r w:rsidR="00146B71" w:rsidRPr="00FB5245">
        <w:rPr>
          <w:rFonts w:cs="Times New Roman"/>
          <w:i/>
          <w:szCs w:val="26"/>
        </w:rPr>
        <w:t xml:space="preserve">: </w:t>
      </w:r>
      <w:r w:rsidR="00146B71" w:rsidRPr="00FC7A3E">
        <w:rPr>
          <w:rFonts w:cs="Times New Roman"/>
          <w:szCs w:val="26"/>
          <w:lang w:val="pt-BR"/>
        </w:rPr>
        <w:t>Cho tam giác ABC vuông tại A; có AC = 6 cm; AB = 8 cm. Quay tam giác đó một vòng quanh cạnh AB của nó ta được một hình nón. Khi đó độ dài đường sinh của hình nón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0"/>
        <w:gridCol w:w="2189"/>
        <w:gridCol w:w="2190"/>
        <w:gridCol w:w="2219"/>
      </w:tblGrid>
      <w:tr w:rsidR="00146B71" w:rsidRPr="0009059F" w:rsidTr="00FB5245"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</w:rPr>
              <w:t>A.  7 (cm)</w:t>
            </w:r>
          </w:p>
        </w:tc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</w:rPr>
              <w:t>B.  10  (cm)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</w:rPr>
              <w:t xml:space="preserve">C.  14 (cm)    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</w:rPr>
              <w:t>D.  48(cm)</w:t>
            </w:r>
          </w:p>
        </w:tc>
      </w:tr>
    </w:tbl>
    <w:p w:rsidR="00146B71" w:rsidRPr="00FC7A3E" w:rsidRDefault="00FB5245" w:rsidP="00FB5245">
      <w:pPr>
        <w:ind w:firstLine="720"/>
        <w:jc w:val="both"/>
        <w:rPr>
          <w:rFonts w:cs="Times New Roman"/>
          <w:szCs w:val="26"/>
          <w:lang w:val="pt-BR"/>
        </w:rPr>
      </w:pPr>
      <w:r w:rsidRPr="00FC7A3E">
        <w:rPr>
          <w:rFonts w:cs="Times New Roman"/>
          <w:b/>
          <w:bCs/>
          <w:i/>
          <w:iCs/>
          <w:szCs w:val="26"/>
          <w:lang w:val="pt-BR"/>
        </w:rPr>
        <w:t>Câu 12</w:t>
      </w:r>
      <w:r w:rsidR="00146B71" w:rsidRPr="00FB5245">
        <w:rPr>
          <w:rFonts w:cs="Times New Roman"/>
          <w:bCs/>
          <w:i/>
          <w:iCs/>
          <w:szCs w:val="26"/>
          <w:lang w:val="pt-BR"/>
        </w:rPr>
        <w:t xml:space="preserve">: </w:t>
      </w:r>
      <w:r w:rsidRPr="00FC7A3E">
        <w:rPr>
          <w:rFonts w:cs="Times New Roman"/>
          <w:bCs/>
          <w:iCs/>
          <w:szCs w:val="26"/>
          <w:lang w:val="vi-VN"/>
        </w:rPr>
        <w:t>Một hình nón có bán kính đáy bằng</w:t>
      </w:r>
      <w:r w:rsidR="00146B71" w:rsidRPr="00FC7A3E">
        <w:rPr>
          <w:rFonts w:cs="Times New Roman"/>
          <w:szCs w:val="26"/>
          <w:lang w:val="pt-BR"/>
        </w:rPr>
        <w:t xml:space="preserve"> 3 cm</w:t>
      </w:r>
      <w:r w:rsidRPr="00FC7A3E">
        <w:rPr>
          <w:rFonts w:cs="Times New Roman"/>
          <w:szCs w:val="26"/>
          <w:lang w:val="vi-VN"/>
        </w:rPr>
        <w:t xml:space="preserve"> và chiều cao bằng </w:t>
      </w:r>
      <w:r w:rsidR="00146B71" w:rsidRPr="00FC7A3E">
        <w:rPr>
          <w:rFonts w:cs="Times New Roman"/>
          <w:szCs w:val="26"/>
          <w:lang w:val="pt-BR"/>
        </w:rPr>
        <w:t xml:space="preserve">4 cm. </w:t>
      </w:r>
      <w:r w:rsidRPr="00FC7A3E">
        <w:rPr>
          <w:rFonts w:cs="Times New Roman"/>
          <w:szCs w:val="26"/>
          <w:lang w:val="vi-VN"/>
        </w:rPr>
        <w:t>Thì d</w:t>
      </w:r>
      <w:r w:rsidR="00146B71" w:rsidRPr="00FC7A3E">
        <w:rPr>
          <w:rFonts w:cs="Times New Roman"/>
          <w:szCs w:val="26"/>
          <w:lang w:val="pt-BR"/>
        </w:rPr>
        <w:t>iện tích xung quanh của hình nón đó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7"/>
        <w:gridCol w:w="2197"/>
        <w:gridCol w:w="2197"/>
        <w:gridCol w:w="2197"/>
      </w:tblGrid>
      <w:tr w:rsidR="00146B71" w:rsidRPr="0009059F" w:rsidTr="00FB5245"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  <w:lang w:val="pt-BR"/>
              </w:rPr>
              <w:t>A.  20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94" type="#_x0000_t75" style="width:11.1pt;height:11.1pt" o:ole="">
                  <v:imagedata r:id="rId42" o:title=""/>
                </v:shape>
                <o:OLEObject Type="Embed" ProgID="Equation.DSMT4" ShapeID="_x0000_i1094" DrawAspect="Content" ObjectID="_1647845701" r:id="rId43"/>
              </w:object>
            </w:r>
            <w:r w:rsidRPr="0009059F">
              <w:rPr>
                <w:rFonts w:cs="Times New Roman"/>
                <w:szCs w:val="26"/>
                <w:lang w:val="pt-BR"/>
              </w:rPr>
              <w:t xml:space="preserve"> (cm</w:t>
            </w:r>
            <w:r w:rsidRPr="0009059F">
              <w:rPr>
                <w:rFonts w:cs="Times New Roman"/>
                <w:szCs w:val="26"/>
                <w:vertAlign w:val="superscript"/>
                <w:lang w:val="pt-BR"/>
              </w:rPr>
              <w:t>2</w:t>
            </w:r>
            <w:r w:rsidRPr="0009059F">
              <w:rPr>
                <w:rFonts w:cs="Times New Roman"/>
                <w:szCs w:val="26"/>
                <w:lang w:val="pt-BR"/>
              </w:rPr>
              <w:t>)</w:t>
            </w:r>
          </w:p>
        </w:tc>
        <w:tc>
          <w:tcPr>
            <w:tcW w:w="2371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  <w:lang w:val="pt-BR"/>
              </w:rPr>
              <w:t>B.  48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95" type="#_x0000_t75" style="width:11.1pt;height:11.1pt" o:ole="">
                  <v:imagedata r:id="rId44" o:title=""/>
                </v:shape>
                <o:OLEObject Type="Embed" ProgID="Equation.DSMT4" ShapeID="_x0000_i1095" DrawAspect="Content" ObjectID="_1647845702" r:id="rId45"/>
              </w:object>
            </w:r>
            <w:r w:rsidRPr="0009059F">
              <w:rPr>
                <w:rFonts w:cs="Times New Roman"/>
                <w:szCs w:val="26"/>
                <w:lang w:val="pt-BR"/>
              </w:rPr>
              <w:t xml:space="preserve"> (cm</w:t>
            </w:r>
            <w:r w:rsidRPr="0009059F">
              <w:rPr>
                <w:rFonts w:cs="Times New Roman"/>
                <w:szCs w:val="26"/>
                <w:vertAlign w:val="superscript"/>
                <w:lang w:val="pt-BR"/>
              </w:rPr>
              <w:t>2</w:t>
            </w:r>
            <w:r w:rsidRPr="0009059F">
              <w:rPr>
                <w:rFonts w:cs="Times New Roman"/>
                <w:szCs w:val="26"/>
                <w:lang w:val="pt-BR"/>
              </w:rPr>
              <w:t>)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  <w:lang w:val="pt-BR"/>
              </w:rPr>
              <w:t>C.  15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96" type="#_x0000_t75" style="width:11.1pt;height:11.1pt" o:ole="">
                  <v:imagedata r:id="rId46" o:title=""/>
                </v:shape>
                <o:OLEObject Type="Embed" ProgID="Equation.DSMT4" ShapeID="_x0000_i1096" DrawAspect="Content" ObjectID="_1647845703" r:id="rId47"/>
              </w:object>
            </w:r>
            <w:r w:rsidRPr="0009059F">
              <w:rPr>
                <w:rFonts w:cs="Times New Roman"/>
                <w:szCs w:val="26"/>
                <w:lang w:val="pt-BR"/>
              </w:rPr>
              <w:t xml:space="preserve"> (cm</w:t>
            </w:r>
            <w:r w:rsidRPr="0009059F">
              <w:rPr>
                <w:rFonts w:cs="Times New Roman"/>
                <w:szCs w:val="26"/>
                <w:vertAlign w:val="superscript"/>
                <w:lang w:val="pt-BR"/>
              </w:rPr>
              <w:t>2</w:t>
            </w:r>
            <w:r w:rsidRPr="0009059F">
              <w:rPr>
                <w:rFonts w:cs="Times New Roman"/>
                <w:szCs w:val="26"/>
                <w:lang w:val="pt-BR"/>
              </w:rPr>
              <w:t>)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146B71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  <w:lang w:val="pt-BR"/>
              </w:rPr>
              <w:t>D.  64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097" type="#_x0000_t75" style="width:11.1pt;height:11.1pt" o:ole="">
                  <v:imagedata r:id="rId48" o:title=""/>
                </v:shape>
                <o:OLEObject Type="Embed" ProgID="Equation.DSMT4" ShapeID="_x0000_i1097" DrawAspect="Content" ObjectID="_1647845704" r:id="rId49"/>
              </w:object>
            </w:r>
            <w:r w:rsidRPr="0009059F">
              <w:rPr>
                <w:rFonts w:cs="Times New Roman"/>
                <w:szCs w:val="26"/>
                <w:lang w:val="pt-BR"/>
              </w:rPr>
              <w:t xml:space="preserve"> (cm</w:t>
            </w:r>
            <w:r w:rsidRPr="0009059F">
              <w:rPr>
                <w:rFonts w:cs="Times New Roman"/>
                <w:szCs w:val="26"/>
                <w:vertAlign w:val="superscript"/>
                <w:lang w:val="pt-BR"/>
              </w:rPr>
              <w:t>2</w:t>
            </w:r>
            <w:r w:rsidRPr="0009059F">
              <w:rPr>
                <w:rFonts w:cs="Times New Roman"/>
                <w:szCs w:val="26"/>
                <w:lang w:val="pt-BR"/>
              </w:rPr>
              <w:t>)</w:t>
            </w:r>
          </w:p>
        </w:tc>
      </w:tr>
    </w:tbl>
    <w:p w:rsidR="00146B71" w:rsidRPr="00FC7A3E" w:rsidRDefault="00FB5245" w:rsidP="00FB5245">
      <w:pPr>
        <w:ind w:firstLine="720"/>
        <w:jc w:val="both"/>
        <w:rPr>
          <w:rFonts w:cs="Times New Roman"/>
          <w:szCs w:val="26"/>
          <w:lang w:val="pt-BR"/>
        </w:rPr>
      </w:pPr>
      <w:r>
        <w:rPr>
          <w:rFonts w:cs="Times New Roman"/>
          <w:b/>
          <w:bCs/>
          <w:i/>
          <w:iCs/>
          <w:szCs w:val="26"/>
          <w:lang w:val="pt-BR"/>
        </w:rPr>
        <w:t>Câu 13</w:t>
      </w:r>
      <w:r w:rsidR="00146B71" w:rsidRPr="0009059F">
        <w:rPr>
          <w:rFonts w:cs="Times New Roman"/>
          <w:b/>
          <w:bCs/>
          <w:i/>
          <w:iCs/>
          <w:szCs w:val="26"/>
          <w:lang w:val="pt-BR"/>
        </w:rPr>
        <w:t xml:space="preserve">: </w:t>
      </w:r>
      <w:r w:rsidR="00146B71" w:rsidRPr="00FC7A3E">
        <w:rPr>
          <w:rFonts w:cs="Times New Roman"/>
          <w:szCs w:val="26"/>
          <w:lang w:val="pt-BR"/>
        </w:rPr>
        <w:t xml:space="preserve">Một hình trụ và hình nón có cùng chiều cao và đáy. Tỷ số thể tích giữa </w:t>
      </w:r>
      <w:r w:rsidR="00FE3C9A" w:rsidRPr="00FC7A3E">
        <w:rPr>
          <w:rFonts w:cs="Times New Roman"/>
          <w:szCs w:val="26"/>
          <w:lang w:val="pt-BR"/>
        </w:rPr>
        <w:t xml:space="preserve">hình trụ </w:t>
      </w:r>
      <w:r w:rsidR="00FE3C9A" w:rsidRPr="00FC7A3E">
        <w:rPr>
          <w:rFonts w:cs="Times New Roman"/>
          <w:szCs w:val="26"/>
          <w:lang w:val="vi-VN"/>
        </w:rPr>
        <w:t xml:space="preserve">và </w:t>
      </w:r>
      <w:r w:rsidR="00FE3C9A" w:rsidRPr="00FC7A3E">
        <w:rPr>
          <w:rFonts w:cs="Times New Roman"/>
          <w:szCs w:val="26"/>
          <w:lang w:val="pt-BR"/>
        </w:rPr>
        <w:t>hình nón</w:t>
      </w:r>
      <w:r w:rsidR="00146B71" w:rsidRPr="00FC7A3E">
        <w:rPr>
          <w:rFonts w:cs="Times New Roman"/>
          <w:szCs w:val="26"/>
          <w:lang w:val="pt-BR"/>
        </w:rPr>
        <w:t xml:space="preserve"> là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7"/>
        <w:gridCol w:w="2196"/>
        <w:gridCol w:w="2197"/>
        <w:gridCol w:w="2198"/>
      </w:tblGrid>
      <w:tr w:rsidR="00146B71" w:rsidRPr="0009059F" w:rsidTr="00FE3C9A">
        <w:tc>
          <w:tcPr>
            <w:tcW w:w="2371" w:type="dxa"/>
            <w:shd w:val="clear" w:color="auto" w:fill="auto"/>
            <w:vAlign w:val="center"/>
          </w:tcPr>
          <w:p w:rsidR="00146B71" w:rsidRPr="0009059F" w:rsidRDefault="00146B71" w:rsidP="00FB5245">
            <w:pPr>
              <w:rPr>
                <w:rFonts w:cs="Times New Roman"/>
                <w:b/>
                <w:bCs/>
                <w:i/>
                <w:iCs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  <w:lang w:val="pt-BR"/>
              </w:rPr>
              <w:t xml:space="preserve">A.  </w:t>
            </w:r>
            <w:r w:rsidRPr="0009059F">
              <w:rPr>
                <w:rFonts w:cs="Times New Roman"/>
                <w:position w:val="-26"/>
                <w:szCs w:val="26"/>
              </w:rPr>
              <w:object w:dxaOrig="240" w:dyaOrig="680">
                <v:shape id="_x0000_i1098" type="#_x0000_t75" style="width:11.7pt;height:33.95pt" o:ole="">
                  <v:imagedata r:id="rId50" o:title=""/>
                </v:shape>
                <o:OLEObject Type="Embed" ProgID="Equation.DSMT4" ShapeID="_x0000_i1098" DrawAspect="Content" ObjectID="_1647845705" r:id="rId51"/>
              </w:object>
            </w:r>
            <w:r w:rsidRPr="0009059F">
              <w:rPr>
                <w:rFonts w:cs="Times New Roman"/>
                <w:szCs w:val="26"/>
                <w:lang w:val="pt-BR"/>
              </w:rPr>
              <w:t xml:space="preserve">          </w:t>
            </w:r>
          </w:p>
        </w:tc>
        <w:tc>
          <w:tcPr>
            <w:tcW w:w="2371" w:type="dxa"/>
            <w:shd w:val="clear" w:color="auto" w:fill="auto"/>
            <w:vAlign w:val="center"/>
          </w:tcPr>
          <w:p w:rsidR="00146B71" w:rsidRPr="0009059F" w:rsidRDefault="00146B71" w:rsidP="00FB5245">
            <w:pPr>
              <w:rPr>
                <w:rFonts w:cs="Times New Roman"/>
                <w:b/>
                <w:bCs/>
                <w:i/>
                <w:iCs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  <w:lang w:val="pt-BR"/>
              </w:rPr>
              <w:t xml:space="preserve">B. </w:t>
            </w:r>
            <w:r w:rsidRPr="0009059F">
              <w:rPr>
                <w:rFonts w:cs="Times New Roman"/>
                <w:position w:val="-26"/>
                <w:szCs w:val="26"/>
              </w:rPr>
              <w:object w:dxaOrig="240" w:dyaOrig="680">
                <v:shape id="_x0000_i1099" type="#_x0000_t75" style="width:11.7pt;height:33.95pt" o:ole="">
                  <v:imagedata r:id="rId52" o:title=""/>
                </v:shape>
                <o:OLEObject Type="Embed" ProgID="Equation.DSMT4" ShapeID="_x0000_i1099" DrawAspect="Content" ObjectID="_1647845706" r:id="rId53"/>
              </w:object>
            </w:r>
            <w:r w:rsidRPr="0009059F">
              <w:rPr>
                <w:rFonts w:cs="Times New Roman"/>
                <w:szCs w:val="26"/>
                <w:lang w:val="pt-BR"/>
              </w:rPr>
              <w:t xml:space="preserve">         </w:t>
            </w:r>
          </w:p>
        </w:tc>
        <w:tc>
          <w:tcPr>
            <w:tcW w:w="2372" w:type="dxa"/>
            <w:shd w:val="clear" w:color="auto" w:fill="auto"/>
            <w:vAlign w:val="center"/>
          </w:tcPr>
          <w:p w:rsidR="00146B71" w:rsidRPr="0009059F" w:rsidRDefault="00146B71" w:rsidP="00FB5245">
            <w:pPr>
              <w:rPr>
                <w:rFonts w:cs="Times New Roman"/>
                <w:b/>
                <w:bCs/>
                <w:i/>
                <w:iCs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  <w:lang w:val="pt-BR"/>
              </w:rPr>
              <w:t xml:space="preserve">C.  </w:t>
            </w:r>
            <w:r w:rsidRPr="0009059F">
              <w:rPr>
                <w:rFonts w:cs="Times New Roman"/>
                <w:position w:val="-26"/>
                <w:szCs w:val="26"/>
              </w:rPr>
              <w:object w:dxaOrig="240" w:dyaOrig="680">
                <v:shape id="_x0000_i1100" type="#_x0000_t75" style="width:11.7pt;height:33.95pt" o:ole="">
                  <v:imagedata r:id="rId54" o:title=""/>
                </v:shape>
                <o:OLEObject Type="Embed" ProgID="Equation.DSMT4" ShapeID="_x0000_i1100" DrawAspect="Content" ObjectID="_1647845707" r:id="rId55"/>
              </w:object>
            </w:r>
            <w:r w:rsidRPr="0009059F">
              <w:rPr>
                <w:rFonts w:cs="Times New Roman"/>
                <w:szCs w:val="26"/>
                <w:lang w:val="pt-BR"/>
              </w:rPr>
              <w:t xml:space="preserve">      </w:t>
            </w:r>
          </w:p>
        </w:tc>
        <w:tc>
          <w:tcPr>
            <w:tcW w:w="2372" w:type="dxa"/>
            <w:shd w:val="clear" w:color="auto" w:fill="auto"/>
            <w:vAlign w:val="center"/>
          </w:tcPr>
          <w:p w:rsidR="00146B71" w:rsidRPr="00FB5245" w:rsidRDefault="00FB5245" w:rsidP="00FB5245">
            <w:pPr>
              <w:rPr>
                <w:rFonts w:cs="Times New Roman"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>D.  3</w:t>
            </w:r>
          </w:p>
        </w:tc>
      </w:tr>
    </w:tbl>
    <w:p w:rsidR="00146B71" w:rsidRPr="00FC7A3E" w:rsidRDefault="00FE3C9A" w:rsidP="00FE3C9A">
      <w:pPr>
        <w:ind w:firstLine="720"/>
        <w:jc w:val="both"/>
        <w:rPr>
          <w:rFonts w:cs="Times New Roman"/>
          <w:szCs w:val="26"/>
          <w:lang w:val="pt-BR"/>
        </w:rPr>
      </w:pPr>
      <w:r>
        <w:rPr>
          <w:rFonts w:cs="Times New Roman"/>
          <w:b/>
          <w:bCs/>
          <w:i/>
          <w:iCs/>
          <w:szCs w:val="26"/>
          <w:lang w:val="pt-BR"/>
        </w:rPr>
        <w:t>Câu 14</w:t>
      </w:r>
      <w:r w:rsidR="00146B71" w:rsidRPr="0009059F">
        <w:rPr>
          <w:rFonts w:cs="Times New Roman"/>
          <w:b/>
          <w:bCs/>
          <w:i/>
          <w:iCs/>
          <w:szCs w:val="26"/>
          <w:lang w:val="pt-BR"/>
        </w:rPr>
        <w:t xml:space="preserve">: </w:t>
      </w:r>
      <w:r w:rsidR="00146B71" w:rsidRPr="00FC7A3E">
        <w:rPr>
          <w:rFonts w:cs="Times New Roman"/>
          <w:szCs w:val="26"/>
          <w:lang w:val="pt-BR"/>
        </w:rPr>
        <w:t>Một hình nón có bán kính đáy là 7 cm, góc tại đỉnh tạo bởi đường cao và đường sinh của hình nón là 30</w:t>
      </w:r>
      <w:r w:rsidR="00146B71" w:rsidRPr="00FC7A3E">
        <w:rPr>
          <w:rFonts w:cs="Times New Roman"/>
          <w:szCs w:val="26"/>
          <w:vertAlign w:val="superscript"/>
          <w:lang w:val="pt-BR"/>
        </w:rPr>
        <w:t>O</w:t>
      </w:r>
      <w:r w:rsidR="00146B71" w:rsidRPr="00FC7A3E">
        <w:rPr>
          <w:rFonts w:cs="Times New Roman"/>
          <w:szCs w:val="26"/>
          <w:lang w:val="pt-BR"/>
        </w:rPr>
        <w:t>. Diện tích xung quanh của hình nón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7"/>
        <w:gridCol w:w="2197"/>
        <w:gridCol w:w="2197"/>
        <w:gridCol w:w="2197"/>
      </w:tblGrid>
      <w:tr w:rsidR="00146B71" w:rsidRPr="0009059F" w:rsidTr="00FE3C9A">
        <w:tc>
          <w:tcPr>
            <w:tcW w:w="2371" w:type="dxa"/>
            <w:shd w:val="clear" w:color="auto" w:fill="auto"/>
          </w:tcPr>
          <w:p w:rsidR="00146B71" w:rsidRPr="0009059F" w:rsidRDefault="00146B71" w:rsidP="00FE3C9A">
            <w:pPr>
              <w:jc w:val="both"/>
              <w:rPr>
                <w:rFonts w:cs="Times New Roman"/>
                <w:b/>
                <w:bCs/>
                <w:i/>
                <w:iCs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  <w:lang w:val="pt-BR"/>
              </w:rPr>
              <w:t xml:space="preserve">A.  </w:t>
            </w:r>
            <w:r w:rsidR="00FE3C9A">
              <w:rPr>
                <w:rFonts w:cs="Times New Roman"/>
                <w:szCs w:val="26"/>
                <w:lang w:val="vi-VN"/>
              </w:rPr>
              <w:t>49</w:t>
            </w:r>
            <w:r w:rsidR="00FE3C9A"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101" type="#_x0000_t75" style="width:11.1pt;height:11.1pt" o:ole="">
                  <v:imagedata r:id="rId46" o:title=""/>
                </v:shape>
                <o:OLEObject Type="Embed" ProgID="Equation.DSMT4" ShapeID="_x0000_i1101" DrawAspect="Content" ObjectID="_1647845708" r:id="rId56"/>
              </w:object>
            </w:r>
            <w:r w:rsidRPr="0009059F">
              <w:rPr>
                <w:rFonts w:cs="Times New Roman"/>
                <w:szCs w:val="26"/>
                <w:lang w:val="pt-BR"/>
              </w:rPr>
              <w:t xml:space="preserve"> </w:t>
            </w:r>
            <w:r w:rsidR="00FE3C9A">
              <w:rPr>
                <w:rFonts w:cs="Times New Roman"/>
                <w:szCs w:val="26"/>
                <w:lang w:val="vi-VN"/>
              </w:rPr>
              <w:t>(</w:t>
            </w:r>
            <w:r w:rsidRPr="0009059F">
              <w:rPr>
                <w:rFonts w:cs="Times New Roman"/>
                <w:szCs w:val="26"/>
                <w:lang w:val="pt-BR"/>
              </w:rPr>
              <w:t>cm</w:t>
            </w:r>
            <w:r w:rsidRPr="0009059F">
              <w:rPr>
                <w:rFonts w:cs="Times New Roman"/>
                <w:szCs w:val="26"/>
                <w:vertAlign w:val="superscript"/>
                <w:lang w:val="pt-BR"/>
              </w:rPr>
              <w:t>2</w:t>
            </w:r>
            <w:r w:rsidRPr="0009059F">
              <w:rPr>
                <w:rFonts w:cs="Times New Roman"/>
                <w:szCs w:val="26"/>
                <w:lang w:val="pt-BR"/>
              </w:rPr>
              <w:t xml:space="preserve"> </w:t>
            </w:r>
            <w:r w:rsidR="00FE3C9A">
              <w:rPr>
                <w:rFonts w:cs="Times New Roman"/>
                <w:szCs w:val="26"/>
                <w:lang w:val="vi-VN"/>
              </w:rPr>
              <w:t>)</w:t>
            </w:r>
            <w:r w:rsidRPr="0009059F">
              <w:rPr>
                <w:rFonts w:cs="Times New Roman"/>
                <w:szCs w:val="26"/>
                <w:lang w:val="pt-BR"/>
              </w:rPr>
              <w:t xml:space="preserve">    </w:t>
            </w:r>
          </w:p>
        </w:tc>
        <w:tc>
          <w:tcPr>
            <w:tcW w:w="2371" w:type="dxa"/>
            <w:shd w:val="clear" w:color="auto" w:fill="auto"/>
          </w:tcPr>
          <w:p w:rsidR="00146B71" w:rsidRPr="0009059F" w:rsidRDefault="00FE3C9A" w:rsidP="00146B71">
            <w:pPr>
              <w:jc w:val="both"/>
              <w:rPr>
                <w:rFonts w:cs="Times New Roman"/>
                <w:b/>
                <w:bCs/>
                <w:i/>
                <w:iCs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>B.  9</w:t>
            </w:r>
            <w:r w:rsidR="00146B71" w:rsidRPr="0009059F">
              <w:rPr>
                <w:rFonts w:cs="Times New Roman"/>
                <w:szCs w:val="26"/>
                <w:lang w:val="pt-BR"/>
              </w:rPr>
              <w:t>8</w:t>
            </w:r>
            <w:r w:rsidRPr="0009059F">
              <w:rPr>
                <w:rFonts w:cs="Times New Roman"/>
                <w:position w:val="-6"/>
                <w:szCs w:val="26"/>
              </w:rPr>
              <w:object w:dxaOrig="220" w:dyaOrig="220">
                <v:shape id="_x0000_i1102" type="#_x0000_t75" style="width:11.1pt;height:11.1pt" o:ole="">
                  <v:imagedata r:id="rId46" o:title=""/>
                </v:shape>
                <o:OLEObject Type="Embed" ProgID="Equation.DSMT4" ShapeID="_x0000_i1102" DrawAspect="Content" ObjectID="_1647845709" r:id="rId57"/>
              </w:objec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</w:t>
            </w:r>
            <w:r>
              <w:rPr>
                <w:rFonts w:cs="Times New Roman"/>
                <w:szCs w:val="26"/>
                <w:lang w:val="vi-VN"/>
              </w:rPr>
              <w:t>(</w:t>
            </w:r>
            <w:r w:rsidR="00146B71" w:rsidRPr="0009059F">
              <w:rPr>
                <w:rFonts w:cs="Times New Roman"/>
                <w:szCs w:val="26"/>
                <w:lang w:val="pt-BR"/>
              </w:rPr>
              <w:t>cm</w:t>
            </w:r>
            <w:r w:rsidR="00146B71" w:rsidRPr="0009059F">
              <w:rPr>
                <w:rFonts w:cs="Times New Roman"/>
                <w:szCs w:val="26"/>
                <w:vertAlign w:val="superscript"/>
                <w:lang w:val="pt-BR"/>
              </w:rPr>
              <w:t>2</w: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</w:t>
            </w:r>
            <w:r>
              <w:rPr>
                <w:rFonts w:cs="Times New Roman"/>
                <w:szCs w:val="26"/>
                <w:lang w:val="vi-VN"/>
              </w:rPr>
              <w:t>)</w: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   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FE3C9A" w:rsidP="00146B71">
            <w:pPr>
              <w:jc w:val="both"/>
              <w:rPr>
                <w:rFonts w:cs="Times New Roman"/>
                <w:b/>
                <w:bCs/>
                <w:i/>
                <w:iCs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>C. 14</w: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</w:t>
            </w:r>
            <w:r>
              <w:rPr>
                <w:rFonts w:cs="Times New Roman"/>
                <w:szCs w:val="26"/>
                <w:lang w:val="vi-VN"/>
              </w:rPr>
              <w:t>(</w:t>
            </w:r>
            <w:r w:rsidR="00146B71" w:rsidRPr="0009059F">
              <w:rPr>
                <w:rFonts w:cs="Times New Roman"/>
                <w:szCs w:val="26"/>
                <w:lang w:val="pt-BR"/>
              </w:rPr>
              <w:t>cm</w:t>
            </w:r>
            <w:r w:rsidR="00146B71" w:rsidRPr="0009059F">
              <w:rPr>
                <w:rFonts w:cs="Times New Roman"/>
                <w:szCs w:val="26"/>
                <w:vertAlign w:val="superscript"/>
                <w:lang w:val="pt-BR"/>
              </w:rPr>
              <w:t>2</w: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</w:t>
            </w:r>
            <w:r>
              <w:rPr>
                <w:rFonts w:cs="Times New Roman"/>
                <w:szCs w:val="26"/>
                <w:lang w:val="vi-VN"/>
              </w:rPr>
              <w:t>)</w: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     </w:t>
            </w:r>
          </w:p>
        </w:tc>
        <w:tc>
          <w:tcPr>
            <w:tcW w:w="2372" w:type="dxa"/>
            <w:shd w:val="clear" w:color="auto" w:fill="auto"/>
          </w:tcPr>
          <w:p w:rsidR="00146B71" w:rsidRPr="00FE3C9A" w:rsidRDefault="00A4658D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>D. 21</w:t>
            </w:r>
            <w:r w:rsidRPr="0009059F">
              <w:rPr>
                <w:rFonts w:cs="Times New Roman"/>
                <w:szCs w:val="26"/>
                <w:lang w:val="pt-BR"/>
              </w:rPr>
              <w:t xml:space="preserve"> </w:t>
            </w:r>
            <w:r>
              <w:rPr>
                <w:rFonts w:cs="Times New Roman"/>
                <w:szCs w:val="26"/>
                <w:lang w:val="vi-VN"/>
              </w:rPr>
              <w:t>(</w:t>
            </w:r>
            <w:r w:rsidRPr="0009059F">
              <w:rPr>
                <w:rFonts w:cs="Times New Roman"/>
                <w:szCs w:val="26"/>
                <w:lang w:val="pt-BR"/>
              </w:rPr>
              <w:t>cm</w:t>
            </w:r>
            <w:r w:rsidRPr="0009059F">
              <w:rPr>
                <w:rFonts w:cs="Times New Roman"/>
                <w:szCs w:val="26"/>
                <w:vertAlign w:val="superscript"/>
                <w:lang w:val="pt-BR"/>
              </w:rPr>
              <w:t>2</w:t>
            </w:r>
            <w:r w:rsidRPr="0009059F">
              <w:rPr>
                <w:rFonts w:cs="Times New Roman"/>
                <w:szCs w:val="26"/>
                <w:lang w:val="pt-BR"/>
              </w:rPr>
              <w:t xml:space="preserve"> </w:t>
            </w:r>
            <w:r>
              <w:rPr>
                <w:rFonts w:cs="Times New Roman"/>
                <w:szCs w:val="26"/>
                <w:lang w:val="vi-VN"/>
              </w:rPr>
              <w:t>)</w:t>
            </w:r>
          </w:p>
        </w:tc>
      </w:tr>
    </w:tbl>
    <w:p w:rsidR="00146B71" w:rsidRPr="00FC7A3E" w:rsidRDefault="00865501" w:rsidP="00865501">
      <w:pPr>
        <w:ind w:firstLine="720"/>
        <w:jc w:val="both"/>
        <w:rPr>
          <w:rFonts w:cs="Times New Roman"/>
          <w:szCs w:val="26"/>
          <w:lang w:val="vi-VN"/>
        </w:rPr>
      </w:pPr>
      <w:r>
        <w:rPr>
          <w:rFonts w:cs="Times New Roman"/>
          <w:b/>
          <w:bCs/>
          <w:i/>
          <w:iCs/>
          <w:szCs w:val="26"/>
          <w:lang w:val="pt-BR"/>
        </w:rPr>
        <w:t>Câu 15</w:t>
      </w:r>
      <w:r w:rsidR="00146B71" w:rsidRPr="0009059F">
        <w:rPr>
          <w:rFonts w:cs="Times New Roman"/>
          <w:b/>
          <w:bCs/>
          <w:i/>
          <w:iCs/>
          <w:szCs w:val="26"/>
          <w:lang w:val="pt-BR"/>
        </w:rPr>
        <w:t xml:space="preserve">: </w:t>
      </w:r>
      <w:r w:rsidR="00146B71" w:rsidRPr="00FC7A3E">
        <w:rPr>
          <w:rFonts w:cs="Times New Roman"/>
          <w:szCs w:val="26"/>
          <w:lang w:val="pt-BR"/>
        </w:rPr>
        <w:t>Một mặt cầu có diệ</w:t>
      </w:r>
      <w:r w:rsidR="0096659F" w:rsidRPr="00FC7A3E">
        <w:rPr>
          <w:rFonts w:cs="Times New Roman"/>
          <w:szCs w:val="26"/>
          <w:lang w:val="pt-BR"/>
        </w:rPr>
        <w:t xml:space="preserve">n tích </w:t>
      </w:r>
      <w:r w:rsidR="00146B71" w:rsidRPr="00FC7A3E">
        <w:rPr>
          <w:rFonts w:cs="Times New Roman"/>
          <w:szCs w:val="26"/>
          <w:lang w:val="pt-BR"/>
        </w:rPr>
        <w:t>6</w:t>
      </w:r>
      <w:r w:rsidR="0096659F" w:rsidRPr="00FC7A3E">
        <w:rPr>
          <w:rFonts w:cs="Times New Roman"/>
          <w:szCs w:val="26"/>
          <w:lang w:val="vi-VN"/>
        </w:rPr>
        <w:t>4</w:t>
      </w:r>
      <w:r w:rsidR="0096659F" w:rsidRPr="00FC7A3E">
        <w:rPr>
          <w:rFonts w:cs="Times New Roman"/>
          <w:position w:val="-6"/>
          <w:szCs w:val="26"/>
        </w:rPr>
        <w:object w:dxaOrig="220" w:dyaOrig="220">
          <v:shape id="_x0000_i1103" type="#_x0000_t75" style="width:11.1pt;height:11.1pt" o:ole="">
            <v:imagedata r:id="rId46" o:title=""/>
          </v:shape>
          <o:OLEObject Type="Embed" ProgID="Equation.DSMT4" ShapeID="_x0000_i1103" DrawAspect="Content" ObjectID="_1647845710" r:id="rId58"/>
        </w:object>
      </w:r>
      <w:r w:rsidR="0096659F" w:rsidRPr="00FC7A3E">
        <w:rPr>
          <w:rFonts w:cs="Times New Roman"/>
          <w:szCs w:val="26"/>
          <w:lang w:val="vi-VN"/>
        </w:rPr>
        <w:t>(</w:t>
      </w:r>
      <w:r w:rsidR="00146B71" w:rsidRPr="00FC7A3E">
        <w:rPr>
          <w:rFonts w:cs="Times New Roman"/>
          <w:szCs w:val="26"/>
          <w:lang w:val="pt-BR"/>
        </w:rPr>
        <w:t>cm</w:t>
      </w:r>
      <w:r w:rsidR="00146B71" w:rsidRPr="00FC7A3E">
        <w:rPr>
          <w:rFonts w:cs="Times New Roman"/>
          <w:szCs w:val="26"/>
          <w:vertAlign w:val="superscript"/>
          <w:lang w:val="pt-BR"/>
        </w:rPr>
        <w:t>2</w:t>
      </w:r>
      <w:r w:rsidR="0096659F" w:rsidRPr="00FC7A3E">
        <w:rPr>
          <w:rFonts w:cs="Times New Roman"/>
          <w:szCs w:val="26"/>
          <w:lang w:val="vi-VN"/>
        </w:rPr>
        <w:t>).</w:t>
      </w:r>
      <w:r w:rsidRPr="00FC7A3E">
        <w:rPr>
          <w:rFonts w:cs="Times New Roman"/>
          <w:szCs w:val="26"/>
          <w:lang w:val="vi-VN"/>
        </w:rPr>
        <w:t xml:space="preserve"> </w:t>
      </w:r>
      <w:r w:rsidRPr="00FC7A3E">
        <w:rPr>
          <w:rFonts w:cs="Times New Roman"/>
          <w:szCs w:val="26"/>
          <w:lang w:val="pt-BR"/>
        </w:rPr>
        <w:t>Bán kính mặt cầ</w:t>
      </w:r>
      <w:r w:rsidR="0096659F" w:rsidRPr="00FC7A3E">
        <w:rPr>
          <w:rFonts w:cs="Times New Roman"/>
          <w:szCs w:val="26"/>
          <w:lang w:val="pt-BR"/>
        </w:rPr>
        <w:t>u đó bằng</w:t>
      </w:r>
      <w:r w:rsidR="0096659F" w:rsidRPr="00FC7A3E">
        <w:rPr>
          <w:rFonts w:cs="Times New Roman"/>
          <w:szCs w:val="26"/>
          <w:lang w:val="vi-VN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7"/>
        <w:gridCol w:w="2197"/>
        <w:gridCol w:w="2197"/>
        <w:gridCol w:w="2197"/>
      </w:tblGrid>
      <w:tr w:rsidR="00146B71" w:rsidRPr="0009059F" w:rsidTr="00677977">
        <w:tc>
          <w:tcPr>
            <w:tcW w:w="2371" w:type="dxa"/>
            <w:shd w:val="clear" w:color="auto" w:fill="auto"/>
          </w:tcPr>
          <w:p w:rsidR="00146B71" w:rsidRPr="0009059F" w:rsidRDefault="0096659F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>A.  8</w: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</w:t>
            </w:r>
            <w:r w:rsidR="00B723FE">
              <w:rPr>
                <w:rFonts w:cs="Times New Roman"/>
                <w:szCs w:val="26"/>
                <w:lang w:val="vi-VN"/>
              </w:rPr>
              <w:t>(</w:t>
            </w:r>
            <w:r w:rsidR="00146B71" w:rsidRPr="0009059F">
              <w:rPr>
                <w:rFonts w:cs="Times New Roman"/>
                <w:szCs w:val="26"/>
                <w:lang w:val="pt-BR"/>
              </w:rPr>
              <w:t>cm</w:t>
            </w:r>
            <w:r w:rsidR="00B723FE">
              <w:rPr>
                <w:rFonts w:cs="Times New Roman"/>
                <w:szCs w:val="26"/>
                <w:lang w:val="vi-VN"/>
              </w:rPr>
              <w:t>)</w: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       </w:t>
            </w:r>
          </w:p>
        </w:tc>
        <w:tc>
          <w:tcPr>
            <w:tcW w:w="2371" w:type="dxa"/>
            <w:shd w:val="clear" w:color="auto" w:fill="auto"/>
          </w:tcPr>
          <w:p w:rsidR="00146B71" w:rsidRPr="0009059F" w:rsidRDefault="0096659F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>B.  4</w: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</w:t>
            </w:r>
            <w:r w:rsidR="00B723FE">
              <w:rPr>
                <w:rFonts w:cs="Times New Roman"/>
                <w:szCs w:val="26"/>
                <w:lang w:val="vi-VN"/>
              </w:rPr>
              <w:t>(</w:t>
            </w:r>
            <w:r w:rsidR="00146B71" w:rsidRPr="0009059F">
              <w:rPr>
                <w:rFonts w:cs="Times New Roman"/>
                <w:szCs w:val="26"/>
                <w:lang w:val="pt-BR"/>
              </w:rPr>
              <w:t>cm</w:t>
            </w:r>
            <w:r w:rsidR="00B723FE">
              <w:rPr>
                <w:rFonts w:cs="Times New Roman"/>
                <w:szCs w:val="26"/>
                <w:lang w:val="vi-VN"/>
              </w:rPr>
              <w:t>)</w: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       </w:t>
            </w:r>
          </w:p>
        </w:tc>
        <w:tc>
          <w:tcPr>
            <w:tcW w:w="2372" w:type="dxa"/>
            <w:shd w:val="clear" w:color="auto" w:fill="auto"/>
          </w:tcPr>
          <w:p w:rsidR="00146B71" w:rsidRPr="0009059F" w:rsidRDefault="0096659F" w:rsidP="00146B71">
            <w:pPr>
              <w:jc w:val="both"/>
              <w:rPr>
                <w:rFonts w:cs="Times New Roman"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>D.  64</w: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</w:t>
            </w:r>
            <w:r w:rsidR="00B723FE">
              <w:rPr>
                <w:rFonts w:cs="Times New Roman"/>
                <w:szCs w:val="26"/>
                <w:lang w:val="vi-VN"/>
              </w:rPr>
              <w:t>(</w:t>
            </w:r>
            <w:r w:rsidR="00146B71" w:rsidRPr="0009059F">
              <w:rPr>
                <w:rFonts w:cs="Times New Roman"/>
                <w:szCs w:val="26"/>
                <w:lang w:val="pt-BR"/>
              </w:rPr>
              <w:t>cm</w:t>
            </w:r>
            <w:r w:rsidR="00B723FE">
              <w:rPr>
                <w:rFonts w:cs="Times New Roman"/>
                <w:szCs w:val="26"/>
                <w:lang w:val="vi-VN"/>
              </w:rPr>
              <w:t>)</w:t>
            </w:r>
            <w:r w:rsidR="00146B71" w:rsidRPr="0009059F">
              <w:rPr>
                <w:rFonts w:cs="Times New Roman"/>
                <w:szCs w:val="26"/>
                <w:lang w:val="pt-BR"/>
              </w:rPr>
              <w:t xml:space="preserve">          </w:t>
            </w:r>
          </w:p>
        </w:tc>
        <w:tc>
          <w:tcPr>
            <w:tcW w:w="2372" w:type="dxa"/>
            <w:shd w:val="clear" w:color="auto" w:fill="auto"/>
          </w:tcPr>
          <w:p w:rsidR="00146B71" w:rsidRPr="00B723FE" w:rsidRDefault="00146B71" w:rsidP="00146B7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  <w:lang w:val="pt-BR"/>
              </w:rPr>
              <w:t xml:space="preserve">D.  20 </w:t>
            </w:r>
            <w:r w:rsidR="00B723FE">
              <w:rPr>
                <w:rFonts w:cs="Times New Roman"/>
                <w:szCs w:val="26"/>
                <w:lang w:val="vi-VN"/>
              </w:rPr>
              <w:t>(</w:t>
            </w:r>
            <w:r w:rsidRPr="0009059F">
              <w:rPr>
                <w:rFonts w:cs="Times New Roman"/>
                <w:szCs w:val="26"/>
                <w:lang w:val="pt-BR"/>
              </w:rPr>
              <w:t>cm</w:t>
            </w:r>
            <w:r w:rsidR="00B723FE">
              <w:rPr>
                <w:rFonts w:cs="Times New Roman"/>
                <w:szCs w:val="26"/>
                <w:lang w:val="vi-VN"/>
              </w:rPr>
              <w:t>)</w:t>
            </w:r>
          </w:p>
        </w:tc>
      </w:tr>
    </w:tbl>
    <w:p w:rsidR="00146B71" w:rsidRPr="0075660E" w:rsidRDefault="00677977" w:rsidP="00677977">
      <w:pPr>
        <w:ind w:firstLine="720"/>
        <w:jc w:val="both"/>
        <w:rPr>
          <w:rFonts w:cs="Times New Roman"/>
          <w:szCs w:val="26"/>
          <w:lang w:val="pt-BR"/>
        </w:rPr>
      </w:pPr>
      <w:r>
        <w:rPr>
          <w:rFonts w:cs="Times New Roman"/>
          <w:b/>
          <w:bCs/>
          <w:i/>
          <w:iCs/>
          <w:szCs w:val="26"/>
          <w:lang w:val="pt-BR"/>
        </w:rPr>
        <w:t>Câu 16</w:t>
      </w:r>
      <w:r w:rsidR="00146B71" w:rsidRPr="0009059F">
        <w:rPr>
          <w:rFonts w:cs="Times New Roman"/>
          <w:b/>
          <w:bCs/>
          <w:i/>
          <w:iCs/>
          <w:szCs w:val="26"/>
          <w:lang w:val="pt-BR"/>
        </w:rPr>
        <w:t xml:space="preserve">: </w:t>
      </w:r>
      <w:r w:rsidR="00146B71" w:rsidRPr="0075660E">
        <w:rPr>
          <w:rFonts w:cs="Times New Roman"/>
          <w:szCs w:val="26"/>
          <w:lang w:val="pt-BR"/>
        </w:rPr>
        <w:t xml:space="preserve">Hai hình cầu A và B có các bán kính </w:t>
      </w:r>
      <w:r w:rsidR="0075660E">
        <w:rPr>
          <w:rFonts w:cs="Times New Roman"/>
          <w:szCs w:val="26"/>
          <w:lang w:val="pt-BR"/>
        </w:rPr>
        <w:t>l</w:t>
      </w:r>
      <w:r w:rsidR="0075660E" w:rsidRPr="0075660E">
        <w:rPr>
          <w:rFonts w:cs="Times New Roman"/>
          <w:szCs w:val="26"/>
          <w:lang w:val="pt-BR"/>
        </w:rPr>
        <w:t>ần</w:t>
      </w:r>
      <w:r w:rsidR="0075660E">
        <w:rPr>
          <w:rFonts w:cs="Times New Roman"/>
          <w:szCs w:val="26"/>
          <w:lang w:val="pt-BR"/>
        </w:rPr>
        <w:t xml:space="preserve"> lư</w:t>
      </w:r>
      <w:r w:rsidR="0075660E" w:rsidRPr="0075660E">
        <w:rPr>
          <w:rFonts w:cs="Times New Roman"/>
          <w:szCs w:val="26"/>
          <w:lang w:val="pt-BR"/>
        </w:rPr>
        <w:t>ợt</w:t>
      </w:r>
      <w:r w:rsidR="0075660E">
        <w:rPr>
          <w:rFonts w:cs="Times New Roman"/>
          <w:szCs w:val="26"/>
          <w:lang w:val="pt-BR"/>
        </w:rPr>
        <w:t xml:space="preserve"> </w:t>
      </w:r>
      <w:r w:rsidR="00146B71" w:rsidRPr="0075660E">
        <w:rPr>
          <w:rFonts w:cs="Times New Roman"/>
          <w:szCs w:val="26"/>
          <w:lang w:val="pt-BR"/>
        </w:rPr>
        <w:t xml:space="preserve">là x và 2x. Tỷ số các thể tích </w:t>
      </w:r>
      <w:r w:rsidR="0075660E">
        <w:rPr>
          <w:rFonts w:cs="Times New Roman"/>
          <w:szCs w:val="26"/>
          <w:lang w:val="pt-BR"/>
        </w:rPr>
        <w:t>gi</w:t>
      </w:r>
      <w:r w:rsidR="0075660E" w:rsidRPr="0075660E">
        <w:rPr>
          <w:rFonts w:cs="Times New Roman"/>
          <w:szCs w:val="26"/>
          <w:lang w:val="pt-BR"/>
        </w:rPr>
        <w:t>ữ</w:t>
      </w:r>
      <w:r w:rsidR="0075660E">
        <w:rPr>
          <w:rFonts w:cs="Times New Roman"/>
          <w:szCs w:val="26"/>
          <w:lang w:val="pt-BR"/>
        </w:rPr>
        <w:t>a</w:t>
      </w:r>
      <w:r w:rsidR="00146B71" w:rsidRPr="0075660E">
        <w:rPr>
          <w:rFonts w:cs="Times New Roman"/>
          <w:szCs w:val="26"/>
          <w:lang w:val="pt-BR"/>
        </w:rPr>
        <w:t xml:space="preserve"> hình cầu </w:t>
      </w:r>
      <w:r w:rsidR="0075660E">
        <w:rPr>
          <w:rFonts w:cs="Times New Roman"/>
          <w:szCs w:val="26"/>
          <w:lang w:val="pt-BR"/>
        </w:rPr>
        <w:t>A v</w:t>
      </w:r>
      <w:r w:rsidR="0075660E" w:rsidRPr="0075660E">
        <w:rPr>
          <w:rFonts w:cs="Times New Roman"/>
          <w:szCs w:val="26"/>
          <w:lang w:val="pt-BR"/>
        </w:rPr>
        <w:t>à</w:t>
      </w:r>
      <w:r w:rsidR="0075660E">
        <w:rPr>
          <w:rFonts w:cs="Times New Roman"/>
          <w:szCs w:val="26"/>
          <w:lang w:val="pt-BR"/>
        </w:rPr>
        <w:t xml:space="preserve"> h</w:t>
      </w:r>
      <w:r w:rsidR="0075660E" w:rsidRPr="0075660E">
        <w:rPr>
          <w:rFonts w:cs="Times New Roman"/>
          <w:szCs w:val="26"/>
          <w:lang w:val="pt-BR"/>
        </w:rPr>
        <w:t>ình</w:t>
      </w:r>
      <w:r w:rsidR="0075660E">
        <w:rPr>
          <w:rFonts w:cs="Times New Roman"/>
          <w:szCs w:val="26"/>
          <w:lang w:val="pt-BR"/>
        </w:rPr>
        <w:t xml:space="preserve"> c</w:t>
      </w:r>
      <w:r w:rsidR="0075660E" w:rsidRPr="0075660E">
        <w:rPr>
          <w:rFonts w:cs="Times New Roman"/>
          <w:szCs w:val="26"/>
          <w:lang w:val="pt-BR"/>
        </w:rPr>
        <w:t>ầu</w:t>
      </w:r>
      <w:r w:rsidR="0075660E">
        <w:rPr>
          <w:rFonts w:cs="Times New Roman"/>
          <w:szCs w:val="26"/>
          <w:lang w:val="pt-BR"/>
        </w:rPr>
        <w:t xml:space="preserve"> B </w:t>
      </w:r>
      <w:r w:rsidR="00146B71" w:rsidRPr="0075660E">
        <w:rPr>
          <w:rFonts w:cs="Times New Roman"/>
          <w:szCs w:val="26"/>
          <w:lang w:val="pt-BR"/>
        </w:rPr>
        <w:t>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0"/>
        <w:gridCol w:w="2190"/>
        <w:gridCol w:w="2191"/>
        <w:gridCol w:w="2207"/>
      </w:tblGrid>
      <w:tr w:rsidR="00677977" w:rsidRPr="0009059F" w:rsidTr="00677977">
        <w:tc>
          <w:tcPr>
            <w:tcW w:w="2190" w:type="dxa"/>
            <w:shd w:val="clear" w:color="auto" w:fill="auto"/>
            <w:vAlign w:val="center"/>
          </w:tcPr>
          <w:p w:rsidR="00677977" w:rsidRPr="0009059F" w:rsidRDefault="00677977" w:rsidP="00677977">
            <w:pPr>
              <w:rPr>
                <w:rFonts w:cs="Times New Roman"/>
                <w:b/>
                <w:bCs/>
                <w:i/>
                <w:iCs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  <w:lang w:val="pt-BR"/>
              </w:rPr>
              <w:t xml:space="preserve">A.  </w:t>
            </w:r>
            <w:r w:rsidRPr="0009059F">
              <w:rPr>
                <w:rFonts w:cs="Times New Roman"/>
                <w:position w:val="-26"/>
                <w:szCs w:val="26"/>
              </w:rPr>
              <w:object w:dxaOrig="220" w:dyaOrig="680" w14:anchorId="614BB9C3">
                <v:shape id="_x0000_i1104" type="#_x0000_t75" style="width:11.1pt;height:33.95pt" o:ole="">
                  <v:imagedata r:id="rId59" o:title=""/>
                </v:shape>
                <o:OLEObject Type="Embed" ProgID="Equation.DSMT4" ShapeID="_x0000_i1104" DrawAspect="Content" ObjectID="_1647845711" r:id="rId60"/>
              </w:object>
            </w:r>
            <w:r w:rsidRPr="0009059F">
              <w:rPr>
                <w:rFonts w:cs="Times New Roman"/>
                <w:szCs w:val="26"/>
                <w:lang w:val="pt-BR"/>
              </w:rPr>
              <w:t xml:space="preserve">          </w:t>
            </w:r>
          </w:p>
        </w:tc>
        <w:tc>
          <w:tcPr>
            <w:tcW w:w="2190" w:type="dxa"/>
            <w:shd w:val="clear" w:color="auto" w:fill="auto"/>
            <w:vAlign w:val="center"/>
          </w:tcPr>
          <w:p w:rsidR="00677977" w:rsidRPr="0009059F" w:rsidRDefault="00677977" w:rsidP="00677977">
            <w:pPr>
              <w:rPr>
                <w:rFonts w:cs="Times New Roman"/>
                <w:b/>
                <w:bCs/>
                <w:i/>
                <w:iCs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  <w:lang w:val="pt-BR"/>
              </w:rPr>
              <w:t xml:space="preserve">B. </w:t>
            </w:r>
            <w:r w:rsidRPr="0009059F">
              <w:rPr>
                <w:rFonts w:cs="Times New Roman"/>
                <w:position w:val="-26"/>
                <w:szCs w:val="26"/>
              </w:rPr>
              <w:object w:dxaOrig="240" w:dyaOrig="680" w14:anchorId="31225099">
                <v:shape id="_x0000_i1105" type="#_x0000_t75" style="width:11.7pt;height:33.95pt" o:ole="">
                  <v:imagedata r:id="rId61" o:title=""/>
                </v:shape>
                <o:OLEObject Type="Embed" ProgID="Equation.DSMT4" ShapeID="_x0000_i1105" DrawAspect="Content" ObjectID="_1647845712" r:id="rId62"/>
              </w:object>
            </w:r>
            <w:r w:rsidRPr="0009059F">
              <w:rPr>
                <w:rFonts w:cs="Times New Roman"/>
                <w:szCs w:val="26"/>
                <w:lang w:val="pt-BR"/>
              </w:rPr>
              <w:t xml:space="preserve">         </w:t>
            </w:r>
          </w:p>
        </w:tc>
        <w:tc>
          <w:tcPr>
            <w:tcW w:w="2191" w:type="dxa"/>
            <w:shd w:val="clear" w:color="auto" w:fill="auto"/>
            <w:vAlign w:val="center"/>
          </w:tcPr>
          <w:p w:rsidR="00677977" w:rsidRPr="0009059F" w:rsidRDefault="00677977" w:rsidP="00677977">
            <w:pPr>
              <w:rPr>
                <w:rFonts w:cs="Times New Roman"/>
                <w:b/>
                <w:bCs/>
                <w:i/>
                <w:iCs/>
                <w:szCs w:val="26"/>
                <w:lang w:val="pt-BR"/>
              </w:rPr>
            </w:pPr>
            <w:r w:rsidRPr="0009059F">
              <w:rPr>
                <w:rFonts w:cs="Times New Roman"/>
                <w:szCs w:val="26"/>
                <w:lang w:val="pt-BR"/>
              </w:rPr>
              <w:t xml:space="preserve">C.  </w:t>
            </w:r>
            <w:r w:rsidRPr="0009059F">
              <w:rPr>
                <w:rFonts w:cs="Times New Roman"/>
                <w:position w:val="-26"/>
                <w:szCs w:val="26"/>
              </w:rPr>
              <w:object w:dxaOrig="240" w:dyaOrig="680" w14:anchorId="0C7AC07F">
                <v:shape id="_x0000_i1106" type="#_x0000_t75" style="width:11.7pt;height:33.95pt" o:ole="">
                  <v:imagedata r:id="rId63" o:title=""/>
                </v:shape>
                <o:OLEObject Type="Embed" ProgID="Equation.DSMT4" ShapeID="_x0000_i1106" DrawAspect="Content" ObjectID="_1647845713" r:id="rId64"/>
              </w:object>
            </w:r>
            <w:r w:rsidRPr="0009059F">
              <w:rPr>
                <w:rFonts w:cs="Times New Roman"/>
                <w:szCs w:val="26"/>
                <w:lang w:val="pt-BR"/>
              </w:rPr>
              <w:t xml:space="preserve">      </w:t>
            </w:r>
          </w:p>
        </w:tc>
        <w:tc>
          <w:tcPr>
            <w:tcW w:w="2207" w:type="dxa"/>
            <w:shd w:val="clear" w:color="auto" w:fill="auto"/>
            <w:vAlign w:val="center"/>
          </w:tcPr>
          <w:p w:rsidR="00677977" w:rsidRPr="00FB5245" w:rsidRDefault="00677977" w:rsidP="00677977">
            <w:pPr>
              <w:rPr>
                <w:rFonts w:cs="Times New Roman"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 xml:space="preserve">D.  </w:t>
            </w:r>
            <w:r w:rsidRPr="0009059F">
              <w:rPr>
                <w:rFonts w:cs="Times New Roman"/>
                <w:position w:val="-26"/>
                <w:szCs w:val="26"/>
              </w:rPr>
              <w:object w:dxaOrig="240" w:dyaOrig="680">
                <v:shape id="_x0000_i1107" type="#_x0000_t75" style="width:11.7pt;height:33.95pt" o:ole="">
                  <v:imagedata r:id="rId65" o:title=""/>
                </v:shape>
                <o:OLEObject Type="Embed" ProgID="Equation.DSMT4" ShapeID="_x0000_i1107" DrawAspect="Content" ObjectID="_1647845714" r:id="rId66"/>
              </w:object>
            </w:r>
          </w:p>
        </w:tc>
      </w:tr>
    </w:tbl>
    <w:p w:rsidR="00146B71" w:rsidRPr="0009059F" w:rsidRDefault="00F82D3D" w:rsidP="00F82D3D">
      <w:pPr>
        <w:ind w:firstLine="720"/>
        <w:jc w:val="both"/>
        <w:rPr>
          <w:rFonts w:cs="Times New Roman"/>
          <w:szCs w:val="26"/>
        </w:rPr>
      </w:pPr>
      <w:r>
        <w:rPr>
          <w:rFonts w:cs="Times New Roman"/>
          <w:b/>
          <w:bCs/>
          <w:i/>
          <w:iCs/>
          <w:szCs w:val="26"/>
        </w:rPr>
        <w:t>Câu 17</w:t>
      </w:r>
      <w:r w:rsidR="00146B71" w:rsidRPr="0009059F">
        <w:rPr>
          <w:rFonts w:cs="Times New Roman"/>
          <w:b/>
          <w:bCs/>
          <w:i/>
          <w:iCs/>
          <w:szCs w:val="26"/>
        </w:rPr>
        <w:t xml:space="preserve">: </w:t>
      </w:r>
      <w:r w:rsidR="00146B71" w:rsidRPr="0009059F">
        <w:rPr>
          <w:rFonts w:cs="Times New Roman"/>
          <w:szCs w:val="26"/>
        </w:rPr>
        <w:t>Một mặt cầu có diện tích bằ</w:t>
      </w:r>
      <w:r>
        <w:rPr>
          <w:rFonts w:cs="Times New Roman"/>
          <w:szCs w:val="26"/>
        </w:rPr>
        <w:t>ng 4</w:t>
      </w:r>
      <w:r w:rsidR="00146B71" w:rsidRPr="0009059F">
        <w:rPr>
          <w:rFonts w:cs="Times New Roman"/>
          <w:szCs w:val="26"/>
        </w:rPr>
        <w:sym w:font="Symbol" w:char="F070"/>
      </w:r>
      <w:r w:rsidR="00146B71" w:rsidRPr="0009059F">
        <w:rPr>
          <w:rFonts w:cs="Times New Roman"/>
          <w:szCs w:val="26"/>
        </w:rPr>
        <w:t xml:space="preserve"> cm</w:t>
      </w:r>
      <w:r w:rsidR="00146B71" w:rsidRPr="0009059F">
        <w:rPr>
          <w:rFonts w:cs="Times New Roman"/>
          <w:szCs w:val="26"/>
          <w:vertAlign w:val="superscript"/>
        </w:rPr>
        <w:t>2</w:t>
      </w:r>
      <w:r w:rsidR="00146B71" w:rsidRPr="0009059F">
        <w:rPr>
          <w:rFonts w:cs="Times New Roman"/>
          <w:szCs w:val="26"/>
        </w:rPr>
        <w:t xml:space="preserve"> thì thể tích của hình cầ</w:t>
      </w:r>
      <w:r w:rsidR="007D32A7">
        <w:rPr>
          <w:rFonts w:cs="Times New Roman"/>
          <w:szCs w:val="26"/>
        </w:rPr>
        <w:t>u</w:t>
      </w:r>
      <w:r w:rsidR="00146B71" w:rsidRPr="0009059F">
        <w:rPr>
          <w:rFonts w:cs="Times New Roman"/>
          <w:szCs w:val="26"/>
        </w:rPr>
        <w:t xml:space="preserve">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97"/>
        <w:gridCol w:w="2197"/>
        <w:gridCol w:w="2197"/>
        <w:gridCol w:w="2197"/>
      </w:tblGrid>
      <w:tr w:rsidR="00146B71" w:rsidRPr="0009059F" w:rsidTr="007D32A7">
        <w:tc>
          <w:tcPr>
            <w:tcW w:w="2371" w:type="dxa"/>
            <w:shd w:val="clear" w:color="auto" w:fill="auto"/>
            <w:vAlign w:val="center"/>
          </w:tcPr>
          <w:p w:rsidR="00146B71" w:rsidRPr="007D32A7" w:rsidRDefault="00146B71" w:rsidP="007D32A7">
            <w:pPr>
              <w:rPr>
                <w:rFonts w:cs="Times New Roman"/>
                <w:szCs w:val="26"/>
                <w:lang w:val="vi-VN"/>
              </w:rPr>
            </w:pPr>
            <w:r w:rsidRPr="0009059F">
              <w:rPr>
                <w:rFonts w:cs="Times New Roman"/>
                <w:szCs w:val="26"/>
              </w:rPr>
              <w:t>A.</w:t>
            </w:r>
            <w:r w:rsidR="00F82D3D">
              <w:rPr>
                <w:rFonts w:cs="Times New Roman"/>
                <w:szCs w:val="26"/>
                <w:lang w:val="vi-VN"/>
              </w:rPr>
              <w:t xml:space="preserve"> </w:t>
            </w:r>
            <w:r w:rsidR="00F82D3D" w:rsidRPr="00F82D3D">
              <w:rPr>
                <w:rFonts w:cs="Times New Roman"/>
                <w:position w:val="-26"/>
                <w:szCs w:val="26"/>
              </w:rPr>
              <w:object w:dxaOrig="420" w:dyaOrig="680">
                <v:shape id="_x0000_i1108" type="#_x0000_t75" style="width:20.5pt;height:33.95pt" o:ole="">
                  <v:imagedata r:id="rId67" o:title=""/>
                </v:shape>
                <o:OLEObject Type="Embed" ProgID="Equation.DSMT4" ShapeID="_x0000_i1108" DrawAspect="Content" ObjectID="_1647845715" r:id="rId68"/>
              </w:object>
            </w:r>
            <w:r w:rsidR="007D32A7">
              <w:rPr>
                <w:rFonts w:cs="Times New Roman"/>
                <w:szCs w:val="26"/>
                <w:lang w:val="vi-VN"/>
              </w:rPr>
              <w:t xml:space="preserve"> </w:t>
            </w:r>
            <w:r w:rsidR="00F82D3D">
              <w:rPr>
                <w:rFonts w:cs="Times New Roman"/>
                <w:szCs w:val="26"/>
                <w:lang w:val="vi-VN"/>
              </w:rPr>
              <w:t>(</w:t>
            </w:r>
            <w:r w:rsidRPr="0009059F">
              <w:rPr>
                <w:rFonts w:cs="Times New Roman"/>
                <w:szCs w:val="26"/>
              </w:rPr>
              <w:t>cm</w:t>
            </w:r>
            <w:r w:rsidRPr="0009059F">
              <w:rPr>
                <w:rFonts w:cs="Times New Roman"/>
                <w:szCs w:val="26"/>
                <w:vertAlign w:val="superscript"/>
              </w:rPr>
              <w:t>3</w:t>
            </w:r>
            <w:r w:rsidR="007D32A7">
              <w:rPr>
                <w:rFonts w:cs="Times New Roman"/>
                <w:szCs w:val="26"/>
                <w:lang w:val="vi-VN"/>
              </w:rPr>
              <w:t>)</w:t>
            </w:r>
          </w:p>
        </w:tc>
        <w:tc>
          <w:tcPr>
            <w:tcW w:w="2371" w:type="dxa"/>
            <w:shd w:val="clear" w:color="auto" w:fill="auto"/>
            <w:vAlign w:val="center"/>
          </w:tcPr>
          <w:p w:rsidR="00146B71" w:rsidRPr="0009059F" w:rsidRDefault="00146B71" w:rsidP="007D32A7">
            <w:pPr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 xml:space="preserve">B. </w:t>
            </w:r>
            <w:r w:rsidR="00F82D3D" w:rsidRPr="00F82D3D">
              <w:rPr>
                <w:rFonts w:cs="Times New Roman"/>
                <w:position w:val="-4"/>
                <w:szCs w:val="26"/>
              </w:rPr>
              <w:object w:dxaOrig="200" w:dyaOrig="300">
                <v:shape id="_x0000_i1109" type="#_x0000_t75" style="width:9.95pt;height:14.65pt" o:ole="">
                  <v:imagedata r:id="rId69" o:title=""/>
                </v:shape>
                <o:OLEObject Type="Embed" ProgID="Equation.DSMT4" ShapeID="_x0000_i1109" DrawAspect="Content" ObjectID="_1647845716" r:id="rId70"/>
              </w:object>
            </w:r>
            <w:r w:rsidRPr="0009059F">
              <w:rPr>
                <w:rFonts w:cs="Times New Roman"/>
                <w:szCs w:val="26"/>
              </w:rPr>
              <w:t xml:space="preserve"> </w:t>
            </w:r>
            <w:r w:rsidR="007D32A7" w:rsidRPr="007D32A7">
              <w:rPr>
                <w:rFonts w:cs="Times New Roman"/>
                <w:position w:val="-6"/>
                <w:szCs w:val="26"/>
              </w:rPr>
              <w:object w:dxaOrig="460" w:dyaOrig="279">
                <v:shape id="_x0000_i1110" type="#_x0000_t75" style="width:23.4pt;height:13.45pt" o:ole="">
                  <v:imagedata r:id="rId71" o:title=""/>
                </v:shape>
                <o:OLEObject Type="Embed" ProgID="Equation.DSMT4" ShapeID="_x0000_i1110" DrawAspect="Content" ObjectID="_1647845717" r:id="rId72"/>
              </w:object>
            </w:r>
            <w:r w:rsidR="007D32A7">
              <w:rPr>
                <w:rFonts w:cs="Times New Roman"/>
                <w:szCs w:val="26"/>
                <w:lang w:val="vi-VN"/>
              </w:rPr>
              <w:t xml:space="preserve"> (</w:t>
            </w:r>
            <w:r w:rsidR="007D32A7" w:rsidRPr="0009059F">
              <w:rPr>
                <w:rFonts w:cs="Times New Roman"/>
                <w:szCs w:val="26"/>
              </w:rPr>
              <w:t>cm</w:t>
            </w:r>
            <w:r w:rsidR="007D32A7" w:rsidRPr="0009059F">
              <w:rPr>
                <w:rFonts w:cs="Times New Roman"/>
                <w:szCs w:val="26"/>
                <w:vertAlign w:val="superscript"/>
              </w:rPr>
              <w:t>3</w:t>
            </w:r>
            <w:r w:rsidR="007D32A7">
              <w:rPr>
                <w:rFonts w:cs="Times New Roman"/>
                <w:szCs w:val="26"/>
                <w:lang w:val="vi-VN"/>
              </w:rPr>
              <w:t>)</w:t>
            </w:r>
          </w:p>
        </w:tc>
        <w:tc>
          <w:tcPr>
            <w:tcW w:w="2372" w:type="dxa"/>
            <w:shd w:val="clear" w:color="auto" w:fill="auto"/>
            <w:vAlign w:val="center"/>
          </w:tcPr>
          <w:p w:rsidR="00146B71" w:rsidRPr="0009059F" w:rsidRDefault="00146B71" w:rsidP="007D32A7">
            <w:pPr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 xml:space="preserve">C </w:t>
            </w:r>
            <w:r w:rsidR="007D32A7" w:rsidRPr="007D32A7">
              <w:rPr>
                <w:rFonts w:cs="Times New Roman"/>
                <w:position w:val="-6"/>
                <w:szCs w:val="26"/>
              </w:rPr>
              <w:object w:dxaOrig="480" w:dyaOrig="279">
                <v:shape id="_x0000_i1111" type="#_x0000_t75" style="width:24pt;height:13.45pt" o:ole="">
                  <v:imagedata r:id="rId73" o:title=""/>
                </v:shape>
                <o:OLEObject Type="Embed" ProgID="Equation.DSMT4" ShapeID="_x0000_i1111" DrawAspect="Content" ObjectID="_1647845718" r:id="rId74"/>
              </w:object>
            </w:r>
            <w:r w:rsidR="007D32A7">
              <w:rPr>
                <w:rFonts w:cs="Times New Roman"/>
                <w:szCs w:val="26"/>
                <w:lang w:val="vi-VN"/>
              </w:rPr>
              <w:t xml:space="preserve"> (</w:t>
            </w:r>
            <w:r w:rsidR="007D32A7" w:rsidRPr="0009059F">
              <w:rPr>
                <w:rFonts w:cs="Times New Roman"/>
                <w:szCs w:val="26"/>
              </w:rPr>
              <w:t>cm</w:t>
            </w:r>
            <w:r w:rsidR="007D32A7" w:rsidRPr="0009059F">
              <w:rPr>
                <w:rFonts w:cs="Times New Roman"/>
                <w:szCs w:val="26"/>
                <w:vertAlign w:val="superscript"/>
              </w:rPr>
              <w:t>3</w:t>
            </w:r>
            <w:r w:rsidR="007D32A7">
              <w:rPr>
                <w:rFonts w:cs="Times New Roman"/>
                <w:szCs w:val="26"/>
                <w:lang w:val="vi-VN"/>
              </w:rPr>
              <w:t>)</w:t>
            </w:r>
          </w:p>
        </w:tc>
        <w:tc>
          <w:tcPr>
            <w:tcW w:w="2372" w:type="dxa"/>
            <w:shd w:val="clear" w:color="auto" w:fill="auto"/>
            <w:vAlign w:val="center"/>
          </w:tcPr>
          <w:p w:rsidR="00146B71" w:rsidRPr="0009059F" w:rsidRDefault="00146B71" w:rsidP="007D32A7">
            <w:pPr>
              <w:rPr>
                <w:rFonts w:cs="Times New Roman"/>
                <w:szCs w:val="26"/>
              </w:rPr>
            </w:pPr>
            <w:r w:rsidRPr="0009059F">
              <w:rPr>
                <w:rFonts w:cs="Times New Roman"/>
                <w:szCs w:val="26"/>
              </w:rPr>
              <w:t xml:space="preserve">D. </w:t>
            </w:r>
            <w:r w:rsidR="007D32A7" w:rsidRPr="007D32A7">
              <w:rPr>
                <w:rFonts w:cs="Times New Roman"/>
                <w:position w:val="-26"/>
                <w:szCs w:val="26"/>
              </w:rPr>
              <w:object w:dxaOrig="400" w:dyaOrig="680">
                <v:shape id="_x0000_i1112" type="#_x0000_t75" style="width:21.05pt;height:33.95pt" o:ole="">
                  <v:imagedata r:id="rId75" o:title=""/>
                </v:shape>
                <o:OLEObject Type="Embed" ProgID="Equation.DSMT4" ShapeID="_x0000_i1112" DrawAspect="Content" ObjectID="_1647845719" r:id="rId76"/>
              </w:object>
            </w:r>
            <w:r w:rsidR="007D32A7">
              <w:rPr>
                <w:rFonts w:cs="Times New Roman"/>
                <w:szCs w:val="26"/>
                <w:lang w:val="vi-VN"/>
              </w:rPr>
              <w:t xml:space="preserve"> (</w:t>
            </w:r>
            <w:r w:rsidR="007D32A7" w:rsidRPr="0009059F">
              <w:rPr>
                <w:rFonts w:cs="Times New Roman"/>
                <w:szCs w:val="26"/>
              </w:rPr>
              <w:t>cm</w:t>
            </w:r>
            <w:r w:rsidR="007D32A7" w:rsidRPr="0009059F">
              <w:rPr>
                <w:rFonts w:cs="Times New Roman"/>
                <w:szCs w:val="26"/>
                <w:vertAlign w:val="superscript"/>
              </w:rPr>
              <w:t>3</w:t>
            </w:r>
            <w:r w:rsidR="007D32A7">
              <w:rPr>
                <w:rFonts w:cs="Times New Roman"/>
                <w:szCs w:val="26"/>
                <w:lang w:val="vi-VN"/>
              </w:rPr>
              <w:t>)</w:t>
            </w:r>
          </w:p>
        </w:tc>
      </w:tr>
    </w:tbl>
    <w:p w:rsidR="00AA408F" w:rsidRDefault="00AA408F" w:rsidP="00146B71">
      <w:pPr>
        <w:ind w:left="357"/>
        <w:jc w:val="both"/>
        <w:rPr>
          <w:rFonts w:cs="Times New Roman"/>
          <w:szCs w:val="26"/>
          <w:lang w:val="vi-VN"/>
        </w:rPr>
      </w:pPr>
    </w:p>
    <w:p w:rsidR="00AA408F" w:rsidRPr="002665E1" w:rsidRDefault="00AA408F" w:rsidP="00AA408F">
      <w:pPr>
        <w:jc w:val="center"/>
        <w:rPr>
          <w:rFonts w:cs="Times New Roman"/>
          <w:b/>
          <w:szCs w:val="26"/>
          <w:lang w:val="vi-VN"/>
        </w:rPr>
      </w:pPr>
      <w:r>
        <w:rPr>
          <w:rFonts w:cs="Times New Roman"/>
          <w:szCs w:val="26"/>
          <w:lang w:val="vi-VN"/>
        </w:rPr>
        <w:br w:type="page"/>
      </w:r>
      <w:r w:rsidRPr="002665E1">
        <w:rPr>
          <w:rFonts w:cs="Times New Roman"/>
          <w:b/>
          <w:szCs w:val="26"/>
          <w:lang w:val="vi-VN"/>
        </w:rPr>
        <w:lastRenderedPageBreak/>
        <w:t>ĐÁP ÁN ĐỀ KIỂM TR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2926"/>
      </w:tblGrid>
      <w:tr w:rsidR="00F16ECD" w:rsidTr="00F16ECD">
        <w:tc>
          <w:tcPr>
            <w:tcW w:w="1165" w:type="dxa"/>
          </w:tcPr>
          <w:p w:rsidR="00F16ECD" w:rsidRPr="00297EBC" w:rsidRDefault="00F16ECD" w:rsidP="00AA408F">
            <w:pPr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297EBC">
              <w:rPr>
                <w:rFonts w:cs="Times New Roman"/>
                <w:b/>
                <w:szCs w:val="26"/>
                <w:lang w:val="vi-VN"/>
              </w:rPr>
              <w:t>Câu</w:t>
            </w:r>
          </w:p>
        </w:tc>
        <w:tc>
          <w:tcPr>
            <w:tcW w:w="3780" w:type="dxa"/>
            <w:tcBorders>
              <w:bottom w:val="single" w:sz="4" w:space="0" w:color="auto"/>
            </w:tcBorders>
          </w:tcPr>
          <w:p w:rsidR="00F16ECD" w:rsidRPr="00297EBC" w:rsidRDefault="00F16ECD" w:rsidP="00AA408F">
            <w:pPr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297EBC">
              <w:rPr>
                <w:rFonts w:cs="Times New Roman"/>
                <w:b/>
                <w:szCs w:val="26"/>
                <w:lang w:val="vi-VN"/>
              </w:rPr>
              <w:t>Đáp án</w:t>
            </w:r>
          </w:p>
        </w:tc>
        <w:tc>
          <w:tcPr>
            <w:tcW w:w="2926" w:type="dxa"/>
            <w:tcBorders>
              <w:bottom w:val="single" w:sz="4" w:space="0" w:color="auto"/>
            </w:tcBorders>
          </w:tcPr>
          <w:p w:rsidR="00F16ECD" w:rsidRPr="00297EBC" w:rsidRDefault="00F16ECD" w:rsidP="00AA408F">
            <w:pPr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297EBC">
              <w:rPr>
                <w:rFonts w:cs="Times New Roman"/>
                <w:b/>
                <w:szCs w:val="26"/>
                <w:lang w:val="vi-VN"/>
              </w:rPr>
              <w:t>Điểm</w:t>
            </w:r>
          </w:p>
        </w:tc>
      </w:tr>
      <w:tr w:rsidR="00F16ECD" w:rsidTr="00297EBC">
        <w:tc>
          <w:tcPr>
            <w:tcW w:w="1165" w:type="dxa"/>
            <w:vMerge w:val="restart"/>
            <w:vAlign w:val="center"/>
          </w:tcPr>
          <w:p w:rsidR="00F16ECD" w:rsidRDefault="00F16ECD" w:rsidP="00297EBC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1</w:t>
            </w:r>
          </w:p>
        </w:tc>
        <w:tc>
          <w:tcPr>
            <w:tcW w:w="3780" w:type="dxa"/>
            <w:tcBorders>
              <w:bottom w:val="dotted" w:sz="4" w:space="0" w:color="auto"/>
            </w:tcBorders>
          </w:tcPr>
          <w:p w:rsidR="00F16ECD" w:rsidRDefault="00F16ECD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H</w:t>
            </w:r>
            <w:r w:rsidRPr="00F16ECD">
              <w:rPr>
                <w:rFonts w:cs="Times New Roman"/>
                <w:szCs w:val="26"/>
                <w:lang w:val="vi-VN"/>
              </w:rPr>
              <w:t>ình</w:t>
            </w:r>
            <w:r>
              <w:rPr>
                <w:rFonts w:cs="Times New Roman"/>
                <w:szCs w:val="26"/>
                <w:lang w:val="vi-VN"/>
              </w:rPr>
              <w:t xml:space="preserve"> tr</w:t>
            </w:r>
            <w:r w:rsidRPr="00F16ECD">
              <w:rPr>
                <w:rFonts w:cs="Times New Roman"/>
                <w:szCs w:val="26"/>
                <w:lang w:val="vi-VN"/>
              </w:rPr>
              <w:t>ụ</w:t>
            </w:r>
          </w:p>
        </w:tc>
        <w:tc>
          <w:tcPr>
            <w:tcW w:w="2926" w:type="dxa"/>
            <w:tcBorders>
              <w:bottom w:val="dotted" w:sz="4" w:space="0" w:color="auto"/>
            </w:tcBorders>
          </w:tcPr>
          <w:p w:rsidR="00F16ECD" w:rsidRDefault="00F16ECD" w:rsidP="00AA408F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0.25</w:t>
            </w:r>
          </w:p>
        </w:tc>
      </w:tr>
      <w:tr w:rsidR="00F16ECD" w:rsidTr="00297EBC">
        <w:tc>
          <w:tcPr>
            <w:tcW w:w="1165" w:type="dxa"/>
            <w:vMerge/>
            <w:vAlign w:val="center"/>
          </w:tcPr>
          <w:p w:rsidR="00F16ECD" w:rsidRDefault="00F16ECD" w:rsidP="00297EBC">
            <w:pPr>
              <w:jc w:val="center"/>
              <w:rPr>
                <w:rFonts w:cs="Times New Roman"/>
                <w:szCs w:val="26"/>
                <w:lang w:val="vi-VN"/>
              </w:rPr>
            </w:pPr>
          </w:p>
        </w:tc>
        <w:tc>
          <w:tcPr>
            <w:tcW w:w="3780" w:type="dxa"/>
            <w:tcBorders>
              <w:top w:val="dotted" w:sz="4" w:space="0" w:color="auto"/>
              <w:bottom w:val="dotted" w:sz="4" w:space="0" w:color="auto"/>
            </w:tcBorders>
          </w:tcPr>
          <w:p w:rsidR="00F16ECD" w:rsidRDefault="00F16ECD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 w:rsidRPr="00F16ECD">
              <w:rPr>
                <w:rFonts w:cs="Times New Roman"/>
                <w:position w:val="-6"/>
                <w:szCs w:val="26"/>
                <w:lang w:val="vi-VN"/>
              </w:rPr>
              <w:object w:dxaOrig="480" w:dyaOrig="300">
                <v:shape id="_x0000_i1113" type="#_x0000_t75" style="width:24pt;height:14.65pt" o:ole="">
                  <v:imagedata r:id="rId77" o:title=""/>
                </v:shape>
                <o:OLEObject Type="Embed" ProgID="Equation.DSMT4" ShapeID="_x0000_i1113" DrawAspect="Content" ObjectID="_1647845720" r:id="rId78"/>
              </w:object>
            </w:r>
          </w:p>
        </w:tc>
        <w:tc>
          <w:tcPr>
            <w:tcW w:w="2926" w:type="dxa"/>
            <w:tcBorders>
              <w:top w:val="dotted" w:sz="4" w:space="0" w:color="auto"/>
              <w:bottom w:val="dotted" w:sz="4" w:space="0" w:color="auto"/>
            </w:tcBorders>
          </w:tcPr>
          <w:p w:rsidR="00F16ECD" w:rsidRDefault="00F16ECD" w:rsidP="00F16ECD">
            <w:pPr>
              <w:jc w:val="center"/>
            </w:pPr>
            <w:r w:rsidRPr="00DD6D5C">
              <w:rPr>
                <w:rFonts w:cs="Times New Roman"/>
                <w:szCs w:val="26"/>
                <w:lang w:val="vi-VN"/>
              </w:rPr>
              <w:t>0.25</w:t>
            </w:r>
          </w:p>
        </w:tc>
      </w:tr>
      <w:tr w:rsidR="00F16ECD" w:rsidTr="00297EBC">
        <w:trPr>
          <w:trHeight w:val="437"/>
        </w:trPr>
        <w:tc>
          <w:tcPr>
            <w:tcW w:w="1165" w:type="dxa"/>
            <w:vMerge/>
            <w:vAlign w:val="center"/>
          </w:tcPr>
          <w:p w:rsidR="00F16ECD" w:rsidRDefault="00F16ECD" w:rsidP="00297EBC">
            <w:pPr>
              <w:jc w:val="center"/>
              <w:rPr>
                <w:rFonts w:cs="Times New Roman"/>
                <w:szCs w:val="26"/>
                <w:lang w:val="vi-VN"/>
              </w:rPr>
            </w:pPr>
          </w:p>
        </w:tc>
        <w:tc>
          <w:tcPr>
            <w:tcW w:w="3780" w:type="dxa"/>
            <w:tcBorders>
              <w:top w:val="dotted" w:sz="4" w:space="0" w:color="auto"/>
              <w:bottom w:val="dotted" w:sz="4" w:space="0" w:color="auto"/>
            </w:tcBorders>
          </w:tcPr>
          <w:p w:rsidR="00F16ECD" w:rsidRDefault="00F16ECD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H</w:t>
            </w:r>
            <w:r w:rsidRPr="00F16ECD">
              <w:rPr>
                <w:rFonts w:cs="Times New Roman"/>
                <w:szCs w:val="26"/>
                <w:lang w:val="vi-VN"/>
              </w:rPr>
              <w:t>ình</w:t>
            </w:r>
            <w:r>
              <w:rPr>
                <w:rFonts w:cs="Times New Roman"/>
                <w:szCs w:val="26"/>
                <w:lang w:val="vi-VN"/>
              </w:rPr>
              <w:t xml:space="preserve"> n</w:t>
            </w:r>
            <w:r w:rsidRPr="00F16ECD">
              <w:rPr>
                <w:rFonts w:cs="Times New Roman"/>
                <w:szCs w:val="26"/>
                <w:lang w:val="vi-VN"/>
              </w:rPr>
              <w:t>ón</w:t>
            </w:r>
          </w:p>
        </w:tc>
        <w:tc>
          <w:tcPr>
            <w:tcW w:w="2926" w:type="dxa"/>
            <w:tcBorders>
              <w:top w:val="dotted" w:sz="4" w:space="0" w:color="auto"/>
              <w:bottom w:val="dotted" w:sz="4" w:space="0" w:color="auto"/>
            </w:tcBorders>
          </w:tcPr>
          <w:p w:rsidR="00F16ECD" w:rsidRDefault="00F16ECD" w:rsidP="00F16ECD">
            <w:pPr>
              <w:jc w:val="center"/>
            </w:pPr>
            <w:r w:rsidRPr="00DD6D5C">
              <w:rPr>
                <w:rFonts w:cs="Times New Roman"/>
                <w:szCs w:val="26"/>
                <w:lang w:val="vi-VN"/>
              </w:rPr>
              <w:t>0.25</w:t>
            </w:r>
          </w:p>
        </w:tc>
      </w:tr>
      <w:tr w:rsidR="00F16ECD" w:rsidTr="00297EBC">
        <w:tc>
          <w:tcPr>
            <w:tcW w:w="1165" w:type="dxa"/>
            <w:vMerge/>
            <w:vAlign w:val="center"/>
          </w:tcPr>
          <w:p w:rsidR="00F16ECD" w:rsidRDefault="00F16ECD" w:rsidP="00297EBC">
            <w:pPr>
              <w:jc w:val="center"/>
              <w:rPr>
                <w:rFonts w:cs="Times New Roman"/>
                <w:szCs w:val="26"/>
                <w:lang w:val="vi-VN"/>
              </w:rPr>
            </w:pPr>
          </w:p>
        </w:tc>
        <w:tc>
          <w:tcPr>
            <w:tcW w:w="3780" w:type="dxa"/>
            <w:tcBorders>
              <w:top w:val="dotted" w:sz="4" w:space="0" w:color="auto"/>
              <w:bottom w:val="single" w:sz="4" w:space="0" w:color="auto"/>
            </w:tcBorders>
          </w:tcPr>
          <w:p w:rsidR="00F16ECD" w:rsidRDefault="00F16ECD" w:rsidP="00F16ECD">
            <w:pPr>
              <w:jc w:val="center"/>
              <w:rPr>
                <w:rFonts w:cs="Times New Roman"/>
                <w:szCs w:val="26"/>
                <w:lang w:val="vi-VN"/>
              </w:rPr>
            </w:pPr>
            <w:r w:rsidRPr="00F16ECD">
              <w:rPr>
                <w:rFonts w:cs="Times New Roman"/>
                <w:position w:val="-8"/>
                <w:szCs w:val="26"/>
                <w:lang w:val="vi-VN"/>
              </w:rPr>
              <w:object w:dxaOrig="800" w:dyaOrig="400">
                <v:shape id="_x0000_i1114" type="#_x0000_t75" style="width:39.8pt;height:21.05pt" o:ole="">
                  <v:imagedata r:id="rId79" o:title=""/>
                </v:shape>
                <o:OLEObject Type="Embed" ProgID="Equation.DSMT4" ShapeID="_x0000_i1114" DrawAspect="Content" ObjectID="_1647845721" r:id="rId80"/>
              </w:object>
            </w:r>
          </w:p>
        </w:tc>
        <w:tc>
          <w:tcPr>
            <w:tcW w:w="2926" w:type="dxa"/>
            <w:tcBorders>
              <w:top w:val="dotted" w:sz="4" w:space="0" w:color="auto"/>
              <w:bottom w:val="single" w:sz="4" w:space="0" w:color="auto"/>
            </w:tcBorders>
          </w:tcPr>
          <w:p w:rsidR="00F16ECD" w:rsidRDefault="00F16ECD" w:rsidP="00F16ECD">
            <w:pPr>
              <w:jc w:val="center"/>
            </w:pPr>
            <w:r w:rsidRPr="00DD6D5C">
              <w:rPr>
                <w:rFonts w:cs="Times New Roman"/>
                <w:szCs w:val="26"/>
                <w:lang w:val="vi-VN"/>
              </w:rPr>
              <w:t>0.25</w:t>
            </w:r>
          </w:p>
        </w:tc>
      </w:tr>
      <w:tr w:rsidR="00E4349E" w:rsidTr="00297EBC">
        <w:tc>
          <w:tcPr>
            <w:tcW w:w="1165" w:type="dxa"/>
            <w:vMerge w:val="restart"/>
            <w:vAlign w:val="center"/>
          </w:tcPr>
          <w:p w:rsidR="00E4349E" w:rsidRDefault="00E4349E" w:rsidP="00297EBC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2</w:t>
            </w:r>
          </w:p>
        </w:tc>
        <w:tc>
          <w:tcPr>
            <w:tcW w:w="3780" w:type="dxa"/>
            <w:tcBorders>
              <w:bottom w:val="dotted" w:sz="4" w:space="0" w:color="auto"/>
            </w:tcBorders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a - i</w:t>
            </w:r>
          </w:p>
        </w:tc>
        <w:tc>
          <w:tcPr>
            <w:tcW w:w="2926" w:type="dxa"/>
            <w:tcBorders>
              <w:bottom w:val="dotted" w:sz="4" w:space="0" w:color="auto"/>
            </w:tcBorders>
          </w:tcPr>
          <w:p w:rsidR="00E4349E" w:rsidRDefault="00E4349E" w:rsidP="00E4349E">
            <w:pPr>
              <w:jc w:val="center"/>
            </w:pPr>
            <w:r w:rsidRPr="00506422">
              <w:rPr>
                <w:rFonts w:cs="Times New Roman"/>
                <w:szCs w:val="26"/>
                <w:lang w:val="vi-VN"/>
              </w:rPr>
              <w:t>0.25</w:t>
            </w:r>
          </w:p>
        </w:tc>
      </w:tr>
      <w:tr w:rsidR="00E4349E" w:rsidTr="00E4349E">
        <w:tc>
          <w:tcPr>
            <w:tcW w:w="1165" w:type="dxa"/>
            <w:vMerge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</w:p>
        </w:tc>
        <w:tc>
          <w:tcPr>
            <w:tcW w:w="3780" w:type="dxa"/>
            <w:tcBorders>
              <w:top w:val="dotted" w:sz="4" w:space="0" w:color="auto"/>
              <w:bottom w:val="dotted" w:sz="4" w:space="0" w:color="auto"/>
            </w:tcBorders>
          </w:tcPr>
          <w:p w:rsidR="00E4349E" w:rsidRPr="00E4349E" w:rsidRDefault="00E4349E" w:rsidP="00E4349E">
            <w:pPr>
              <w:jc w:val="center"/>
              <w:rPr>
                <w:rFonts w:cs="Times New Roman"/>
                <w:b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b – k</w:t>
            </w:r>
          </w:p>
        </w:tc>
        <w:tc>
          <w:tcPr>
            <w:tcW w:w="2926" w:type="dxa"/>
            <w:tcBorders>
              <w:top w:val="dotted" w:sz="4" w:space="0" w:color="auto"/>
              <w:bottom w:val="dotted" w:sz="4" w:space="0" w:color="auto"/>
            </w:tcBorders>
          </w:tcPr>
          <w:p w:rsidR="00E4349E" w:rsidRDefault="00E4349E" w:rsidP="00E4349E">
            <w:pPr>
              <w:jc w:val="center"/>
            </w:pPr>
            <w:r w:rsidRPr="00506422">
              <w:rPr>
                <w:rFonts w:cs="Times New Roman"/>
                <w:szCs w:val="26"/>
                <w:lang w:val="vi-VN"/>
              </w:rPr>
              <w:t>0.25</w:t>
            </w:r>
          </w:p>
        </w:tc>
      </w:tr>
      <w:tr w:rsidR="00E4349E" w:rsidTr="00E4349E">
        <w:tc>
          <w:tcPr>
            <w:tcW w:w="1165" w:type="dxa"/>
            <w:vMerge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</w:p>
        </w:tc>
        <w:tc>
          <w:tcPr>
            <w:tcW w:w="3780" w:type="dxa"/>
            <w:tcBorders>
              <w:top w:val="dotted" w:sz="4" w:space="0" w:color="auto"/>
              <w:bottom w:val="dotted" w:sz="4" w:space="0" w:color="auto"/>
            </w:tcBorders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c – h</w:t>
            </w:r>
          </w:p>
        </w:tc>
        <w:tc>
          <w:tcPr>
            <w:tcW w:w="2926" w:type="dxa"/>
            <w:tcBorders>
              <w:top w:val="dotted" w:sz="4" w:space="0" w:color="auto"/>
              <w:bottom w:val="dotted" w:sz="4" w:space="0" w:color="auto"/>
            </w:tcBorders>
          </w:tcPr>
          <w:p w:rsidR="00E4349E" w:rsidRDefault="00E4349E" w:rsidP="00E4349E">
            <w:pPr>
              <w:jc w:val="center"/>
            </w:pPr>
            <w:r w:rsidRPr="00506422">
              <w:rPr>
                <w:rFonts w:cs="Times New Roman"/>
                <w:szCs w:val="26"/>
                <w:lang w:val="vi-VN"/>
              </w:rPr>
              <w:t>0.25</w:t>
            </w:r>
          </w:p>
        </w:tc>
      </w:tr>
      <w:tr w:rsidR="00E4349E" w:rsidTr="00E4349E">
        <w:tc>
          <w:tcPr>
            <w:tcW w:w="1165" w:type="dxa"/>
            <w:vMerge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</w:p>
        </w:tc>
        <w:tc>
          <w:tcPr>
            <w:tcW w:w="3780" w:type="dxa"/>
            <w:tcBorders>
              <w:top w:val="dotted" w:sz="4" w:space="0" w:color="auto"/>
              <w:bottom w:val="dotted" w:sz="4" w:space="0" w:color="auto"/>
            </w:tcBorders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d – m</w:t>
            </w:r>
          </w:p>
        </w:tc>
        <w:tc>
          <w:tcPr>
            <w:tcW w:w="2926" w:type="dxa"/>
            <w:tcBorders>
              <w:top w:val="dotted" w:sz="4" w:space="0" w:color="auto"/>
              <w:bottom w:val="dotted" w:sz="4" w:space="0" w:color="auto"/>
            </w:tcBorders>
          </w:tcPr>
          <w:p w:rsidR="00E4349E" w:rsidRDefault="00E4349E" w:rsidP="00E4349E">
            <w:pPr>
              <w:jc w:val="center"/>
            </w:pPr>
            <w:r w:rsidRPr="00506422">
              <w:rPr>
                <w:rFonts w:cs="Times New Roman"/>
                <w:szCs w:val="26"/>
                <w:lang w:val="vi-VN"/>
              </w:rPr>
              <w:t>0.25</w:t>
            </w:r>
          </w:p>
        </w:tc>
      </w:tr>
      <w:tr w:rsidR="00E4349E" w:rsidTr="00E4349E">
        <w:tc>
          <w:tcPr>
            <w:tcW w:w="1165" w:type="dxa"/>
            <w:vMerge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</w:p>
        </w:tc>
        <w:tc>
          <w:tcPr>
            <w:tcW w:w="3780" w:type="dxa"/>
            <w:tcBorders>
              <w:top w:val="dotted" w:sz="4" w:space="0" w:color="auto"/>
              <w:bottom w:val="dotted" w:sz="4" w:space="0" w:color="auto"/>
            </w:tcBorders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e – g</w:t>
            </w:r>
          </w:p>
        </w:tc>
        <w:tc>
          <w:tcPr>
            <w:tcW w:w="2926" w:type="dxa"/>
            <w:tcBorders>
              <w:top w:val="dotted" w:sz="4" w:space="0" w:color="auto"/>
              <w:bottom w:val="dotted" w:sz="4" w:space="0" w:color="auto"/>
            </w:tcBorders>
          </w:tcPr>
          <w:p w:rsidR="00E4349E" w:rsidRDefault="00E4349E" w:rsidP="00E4349E">
            <w:pPr>
              <w:jc w:val="center"/>
            </w:pPr>
            <w:r w:rsidRPr="00506422">
              <w:rPr>
                <w:rFonts w:cs="Times New Roman"/>
                <w:szCs w:val="26"/>
                <w:lang w:val="vi-VN"/>
              </w:rPr>
              <w:t>0.25</w:t>
            </w:r>
          </w:p>
        </w:tc>
      </w:tr>
      <w:tr w:rsidR="00E4349E" w:rsidTr="00E4349E">
        <w:tc>
          <w:tcPr>
            <w:tcW w:w="1165" w:type="dxa"/>
            <w:vMerge/>
          </w:tcPr>
          <w:p w:rsidR="00E4349E" w:rsidRDefault="00E4349E" w:rsidP="00AA408F">
            <w:pPr>
              <w:jc w:val="center"/>
              <w:rPr>
                <w:rFonts w:cs="Times New Roman"/>
                <w:szCs w:val="26"/>
                <w:lang w:val="vi-VN"/>
              </w:rPr>
            </w:pPr>
          </w:p>
        </w:tc>
        <w:tc>
          <w:tcPr>
            <w:tcW w:w="3780" w:type="dxa"/>
            <w:tcBorders>
              <w:top w:val="dotted" w:sz="4" w:space="0" w:color="auto"/>
            </w:tcBorders>
          </w:tcPr>
          <w:p w:rsidR="00E4349E" w:rsidRDefault="00E4349E" w:rsidP="00AA408F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f – l</w:t>
            </w:r>
          </w:p>
        </w:tc>
        <w:tc>
          <w:tcPr>
            <w:tcW w:w="2926" w:type="dxa"/>
            <w:tcBorders>
              <w:top w:val="dotted" w:sz="4" w:space="0" w:color="auto"/>
            </w:tcBorders>
          </w:tcPr>
          <w:p w:rsidR="00E4349E" w:rsidRDefault="00E4349E" w:rsidP="00AA408F">
            <w:pPr>
              <w:jc w:val="center"/>
              <w:rPr>
                <w:rFonts w:cs="Times New Roman"/>
                <w:szCs w:val="26"/>
                <w:lang w:val="vi-VN"/>
              </w:rPr>
            </w:pPr>
            <w:r w:rsidRPr="00DD6D5C">
              <w:rPr>
                <w:rFonts w:cs="Times New Roman"/>
                <w:szCs w:val="26"/>
                <w:lang w:val="vi-VN"/>
              </w:rPr>
              <w:t>0.2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AA408F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3</w:t>
            </w:r>
          </w:p>
        </w:tc>
        <w:tc>
          <w:tcPr>
            <w:tcW w:w="3780" w:type="dxa"/>
          </w:tcPr>
          <w:p w:rsidR="00E4349E" w:rsidRDefault="00A663CA" w:rsidP="00AA408F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C</w:t>
            </w:r>
          </w:p>
        </w:tc>
        <w:tc>
          <w:tcPr>
            <w:tcW w:w="2926" w:type="dxa"/>
          </w:tcPr>
          <w:p w:rsidR="00E4349E" w:rsidRDefault="00E4349E" w:rsidP="00AA408F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4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A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5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A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6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D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7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D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8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A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9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C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10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C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11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B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12</w:t>
            </w:r>
          </w:p>
        </w:tc>
        <w:tc>
          <w:tcPr>
            <w:tcW w:w="3780" w:type="dxa"/>
          </w:tcPr>
          <w:p w:rsidR="00E4349E" w:rsidRDefault="003402F7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C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13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D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14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B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15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B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16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A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  <w:tr w:rsidR="00E4349E" w:rsidTr="00F16ECD">
        <w:tc>
          <w:tcPr>
            <w:tcW w:w="1165" w:type="dxa"/>
          </w:tcPr>
          <w:p w:rsidR="00E4349E" w:rsidRDefault="00E4349E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17</w:t>
            </w:r>
          </w:p>
        </w:tc>
        <w:tc>
          <w:tcPr>
            <w:tcW w:w="3780" w:type="dxa"/>
          </w:tcPr>
          <w:p w:rsidR="00E4349E" w:rsidRDefault="00A663CA" w:rsidP="00E4349E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>A</w:t>
            </w:r>
          </w:p>
        </w:tc>
        <w:tc>
          <w:tcPr>
            <w:tcW w:w="2926" w:type="dxa"/>
          </w:tcPr>
          <w:p w:rsidR="00E4349E" w:rsidRDefault="00E4349E" w:rsidP="00E4349E">
            <w:pPr>
              <w:jc w:val="center"/>
            </w:pPr>
            <w:r w:rsidRPr="00BD372C">
              <w:rPr>
                <w:rFonts w:cs="Times New Roman"/>
                <w:szCs w:val="26"/>
                <w:lang w:val="vi-VN"/>
              </w:rPr>
              <w:t>0.5</w:t>
            </w:r>
          </w:p>
        </w:tc>
      </w:tr>
    </w:tbl>
    <w:p w:rsidR="00146B71" w:rsidRPr="00146B71" w:rsidRDefault="00146B71" w:rsidP="00146B71">
      <w:pPr>
        <w:ind w:left="357"/>
        <w:jc w:val="both"/>
        <w:rPr>
          <w:rFonts w:cs="Times New Roman"/>
          <w:szCs w:val="26"/>
          <w:lang w:val="vi-VN"/>
        </w:rPr>
      </w:pPr>
    </w:p>
    <w:sectPr w:rsidR="00146B71" w:rsidRPr="00146B71" w:rsidSect="00437529">
      <w:headerReference w:type="default" r:id="rId81"/>
      <w:pgSz w:w="11907" w:h="16839" w:code="9"/>
      <w:pgMar w:top="1560" w:right="1134" w:bottom="1134" w:left="1985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3F0A" w:rsidRDefault="008F3F0A" w:rsidP="00AA2402">
      <w:pPr>
        <w:spacing w:after="0" w:line="240" w:lineRule="auto"/>
      </w:pPr>
      <w:r>
        <w:separator/>
      </w:r>
    </w:p>
  </w:endnote>
  <w:endnote w:type="continuationSeparator" w:id="0">
    <w:p w:rsidR="008F3F0A" w:rsidRDefault="008F3F0A" w:rsidP="00AA24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3F0A" w:rsidRDefault="008F3F0A" w:rsidP="00AA2402">
      <w:pPr>
        <w:spacing w:after="0" w:line="240" w:lineRule="auto"/>
      </w:pPr>
      <w:r>
        <w:separator/>
      </w:r>
    </w:p>
  </w:footnote>
  <w:footnote w:type="continuationSeparator" w:id="0">
    <w:p w:rsidR="008F3F0A" w:rsidRDefault="008F3F0A" w:rsidP="00AA24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C18" w:rsidRDefault="00A30C18" w:rsidP="002450EA">
    <w:pPr>
      <w:pStyle w:val="Header"/>
      <w:jc w:val="center"/>
    </w:pPr>
    <w:r>
      <w:t>P</w:t>
    </w:r>
    <w:r>
      <w:fldChar w:fldCharType="begin"/>
    </w:r>
    <w:r>
      <w:instrText xml:space="preserve"> PAGE   \* MERGEFORMAT </w:instrText>
    </w:r>
    <w:r>
      <w:fldChar w:fldCharType="separate"/>
    </w:r>
    <w:r w:rsidR="00EA404F">
      <w:rPr>
        <w:noProof/>
      </w:rPr>
      <w:t>1</w:t>
    </w:r>
    <w:r>
      <w:rPr>
        <w:noProof/>
      </w:rPr>
      <w:fldChar w:fldCharType="end"/>
    </w:r>
  </w:p>
  <w:p w:rsidR="00A30C18" w:rsidRDefault="00A30C1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B47232"/>
    <w:multiLevelType w:val="hybridMultilevel"/>
    <w:tmpl w:val="707E3620"/>
    <w:lvl w:ilvl="0" w:tplc="B8DC86B6">
      <w:start w:val="1"/>
      <w:numFmt w:val="upperRoman"/>
      <w:lvlText w:val="%1."/>
      <w:lvlJc w:val="left"/>
      <w:pPr>
        <w:ind w:left="1800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A291552"/>
    <w:multiLevelType w:val="hybridMultilevel"/>
    <w:tmpl w:val="A6CE969A"/>
    <w:lvl w:ilvl="0" w:tplc="FE8E1DD4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2CEF0EF7"/>
    <w:multiLevelType w:val="hybridMultilevel"/>
    <w:tmpl w:val="D0F61490"/>
    <w:lvl w:ilvl="0" w:tplc="0409000F">
      <w:start w:val="1"/>
      <w:numFmt w:val="decimal"/>
      <w:lvlText w:val="%1."/>
      <w:lvlJc w:val="left"/>
      <w:pPr>
        <w:ind w:left="1800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2E3E3307"/>
    <w:multiLevelType w:val="hybridMultilevel"/>
    <w:tmpl w:val="70D648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56772F"/>
    <w:multiLevelType w:val="hybridMultilevel"/>
    <w:tmpl w:val="707E3620"/>
    <w:lvl w:ilvl="0" w:tplc="B8DC86B6">
      <w:start w:val="1"/>
      <w:numFmt w:val="upperRoman"/>
      <w:lvlText w:val="%1."/>
      <w:lvlJc w:val="left"/>
      <w:pPr>
        <w:ind w:left="1800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CE860E8"/>
    <w:multiLevelType w:val="hybridMultilevel"/>
    <w:tmpl w:val="B5D2B198"/>
    <w:lvl w:ilvl="0" w:tplc="C8AE72A6">
      <w:start w:val="1"/>
      <w:numFmt w:val="decimal"/>
      <w:lvlText w:val="[%1]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152A78"/>
    <w:multiLevelType w:val="hybridMultilevel"/>
    <w:tmpl w:val="EA102092"/>
    <w:lvl w:ilvl="0" w:tplc="1A3A7DEA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05768F9"/>
    <w:multiLevelType w:val="hybridMultilevel"/>
    <w:tmpl w:val="D0F61490"/>
    <w:lvl w:ilvl="0" w:tplc="0409000F">
      <w:start w:val="1"/>
      <w:numFmt w:val="decimal"/>
      <w:lvlText w:val="%1."/>
      <w:lvlJc w:val="left"/>
      <w:pPr>
        <w:ind w:left="1800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50CD7C97"/>
    <w:multiLevelType w:val="hybridMultilevel"/>
    <w:tmpl w:val="707E3620"/>
    <w:lvl w:ilvl="0" w:tplc="B8DC86B6">
      <w:start w:val="1"/>
      <w:numFmt w:val="upperRoman"/>
      <w:lvlText w:val="%1."/>
      <w:lvlJc w:val="left"/>
      <w:pPr>
        <w:ind w:left="1800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53216344"/>
    <w:multiLevelType w:val="hybridMultilevel"/>
    <w:tmpl w:val="D0F61490"/>
    <w:lvl w:ilvl="0" w:tplc="0409000F">
      <w:start w:val="1"/>
      <w:numFmt w:val="decimal"/>
      <w:lvlText w:val="%1."/>
      <w:lvlJc w:val="left"/>
      <w:pPr>
        <w:ind w:left="1800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85E475D"/>
    <w:multiLevelType w:val="hybridMultilevel"/>
    <w:tmpl w:val="5AF25F62"/>
    <w:lvl w:ilvl="0" w:tplc="E18E84AC">
      <w:start w:val="1"/>
      <w:numFmt w:val="upperLetter"/>
      <w:lvlText w:val="(%1)"/>
      <w:lvlJc w:val="left"/>
      <w:pPr>
        <w:ind w:left="1099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6A417B84"/>
    <w:multiLevelType w:val="multilevel"/>
    <w:tmpl w:val="585C443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lowerRoman"/>
      <w:lvlText w:val="%3)"/>
      <w:lvlJc w:val="left"/>
      <w:pPr>
        <w:ind w:left="1353" w:hanging="360"/>
      </w:p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7A6837DC"/>
    <w:multiLevelType w:val="hybridMultilevel"/>
    <w:tmpl w:val="D81C21AA"/>
    <w:lvl w:ilvl="0" w:tplc="62BE7C3E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7C773616"/>
    <w:multiLevelType w:val="hybridMultilevel"/>
    <w:tmpl w:val="825C6CD8"/>
    <w:lvl w:ilvl="0" w:tplc="18E2D470">
      <w:start w:val="1"/>
      <w:numFmt w:val="upperLetter"/>
      <w:lvlText w:val="(%1)"/>
      <w:lvlJc w:val="left"/>
      <w:pPr>
        <w:ind w:left="1174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1"/>
  </w:num>
  <w:num w:numId="2">
    <w:abstractNumId w:val="12"/>
  </w:num>
  <w:num w:numId="3">
    <w:abstractNumId w:val="5"/>
  </w:num>
  <w:num w:numId="4">
    <w:abstractNumId w:val="13"/>
  </w:num>
  <w:num w:numId="5">
    <w:abstractNumId w:val="10"/>
  </w:num>
  <w:num w:numId="6">
    <w:abstractNumId w:val="6"/>
  </w:num>
  <w:num w:numId="7">
    <w:abstractNumId w:val="3"/>
  </w:num>
  <w:num w:numId="8">
    <w:abstractNumId w:val="0"/>
  </w:num>
  <w:num w:numId="9">
    <w:abstractNumId w:val="7"/>
  </w:num>
  <w:num w:numId="10">
    <w:abstractNumId w:val="1"/>
  </w:num>
  <w:num w:numId="11">
    <w:abstractNumId w:val="4"/>
  </w:num>
  <w:num w:numId="12">
    <w:abstractNumId w:val="9"/>
  </w:num>
  <w:num w:numId="13">
    <w:abstractNumId w:val="8"/>
  </w:num>
  <w:num w:numId="14">
    <w:abstractNumId w:val="2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8"/>
  <w:bordersDoNotSurroundHeader/>
  <w:bordersDoNotSurroundFooter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4726"/>
    <w:rsid w:val="0000073F"/>
    <w:rsid w:val="0000175F"/>
    <w:rsid w:val="00001AAA"/>
    <w:rsid w:val="00001C24"/>
    <w:rsid w:val="00002A13"/>
    <w:rsid w:val="00002DC9"/>
    <w:rsid w:val="00003D99"/>
    <w:rsid w:val="000066ED"/>
    <w:rsid w:val="00007047"/>
    <w:rsid w:val="000079C5"/>
    <w:rsid w:val="000108AC"/>
    <w:rsid w:val="00011CE4"/>
    <w:rsid w:val="0001354C"/>
    <w:rsid w:val="000135A9"/>
    <w:rsid w:val="0001452E"/>
    <w:rsid w:val="00014553"/>
    <w:rsid w:val="00016CD3"/>
    <w:rsid w:val="0001740B"/>
    <w:rsid w:val="00017C97"/>
    <w:rsid w:val="00017CB9"/>
    <w:rsid w:val="000227EC"/>
    <w:rsid w:val="00022B5A"/>
    <w:rsid w:val="00022BA8"/>
    <w:rsid w:val="0002584D"/>
    <w:rsid w:val="00027C6B"/>
    <w:rsid w:val="000317FF"/>
    <w:rsid w:val="00031FD9"/>
    <w:rsid w:val="0003438D"/>
    <w:rsid w:val="00034CDA"/>
    <w:rsid w:val="00036C36"/>
    <w:rsid w:val="00037AF9"/>
    <w:rsid w:val="00040445"/>
    <w:rsid w:val="00040C62"/>
    <w:rsid w:val="00041B7C"/>
    <w:rsid w:val="00042CBC"/>
    <w:rsid w:val="00044CDA"/>
    <w:rsid w:val="00047F90"/>
    <w:rsid w:val="00050BA2"/>
    <w:rsid w:val="00050CCB"/>
    <w:rsid w:val="0005180D"/>
    <w:rsid w:val="00051A0F"/>
    <w:rsid w:val="0005220A"/>
    <w:rsid w:val="00052AA5"/>
    <w:rsid w:val="00052CCE"/>
    <w:rsid w:val="0005411C"/>
    <w:rsid w:val="00054B61"/>
    <w:rsid w:val="00055AE3"/>
    <w:rsid w:val="00055C96"/>
    <w:rsid w:val="000561A7"/>
    <w:rsid w:val="0005698A"/>
    <w:rsid w:val="00057105"/>
    <w:rsid w:val="000574BF"/>
    <w:rsid w:val="000601B2"/>
    <w:rsid w:val="00060910"/>
    <w:rsid w:val="00060976"/>
    <w:rsid w:val="0006224A"/>
    <w:rsid w:val="00062E9E"/>
    <w:rsid w:val="000632F1"/>
    <w:rsid w:val="0006345D"/>
    <w:rsid w:val="00066D41"/>
    <w:rsid w:val="0006742A"/>
    <w:rsid w:val="00067E8B"/>
    <w:rsid w:val="000709C1"/>
    <w:rsid w:val="00074501"/>
    <w:rsid w:val="00074C1E"/>
    <w:rsid w:val="000757D8"/>
    <w:rsid w:val="000770B2"/>
    <w:rsid w:val="000774BC"/>
    <w:rsid w:val="00081664"/>
    <w:rsid w:val="000831F7"/>
    <w:rsid w:val="00083D03"/>
    <w:rsid w:val="000846D3"/>
    <w:rsid w:val="00086AD7"/>
    <w:rsid w:val="00087407"/>
    <w:rsid w:val="000902B0"/>
    <w:rsid w:val="00093D8C"/>
    <w:rsid w:val="00093F26"/>
    <w:rsid w:val="00093FFF"/>
    <w:rsid w:val="00097318"/>
    <w:rsid w:val="000A00FB"/>
    <w:rsid w:val="000A02C0"/>
    <w:rsid w:val="000A4A63"/>
    <w:rsid w:val="000A5991"/>
    <w:rsid w:val="000A6F13"/>
    <w:rsid w:val="000A7D33"/>
    <w:rsid w:val="000B0003"/>
    <w:rsid w:val="000B1095"/>
    <w:rsid w:val="000B17F6"/>
    <w:rsid w:val="000B2C25"/>
    <w:rsid w:val="000B32A2"/>
    <w:rsid w:val="000B69F9"/>
    <w:rsid w:val="000B70C1"/>
    <w:rsid w:val="000B737B"/>
    <w:rsid w:val="000B74D1"/>
    <w:rsid w:val="000C04B3"/>
    <w:rsid w:val="000C056F"/>
    <w:rsid w:val="000C0FD7"/>
    <w:rsid w:val="000C25FB"/>
    <w:rsid w:val="000C2C19"/>
    <w:rsid w:val="000C31C6"/>
    <w:rsid w:val="000C3519"/>
    <w:rsid w:val="000C443C"/>
    <w:rsid w:val="000C53FE"/>
    <w:rsid w:val="000D1034"/>
    <w:rsid w:val="000D1614"/>
    <w:rsid w:val="000D1728"/>
    <w:rsid w:val="000D28B9"/>
    <w:rsid w:val="000D2E09"/>
    <w:rsid w:val="000D432B"/>
    <w:rsid w:val="000D51CA"/>
    <w:rsid w:val="000D522F"/>
    <w:rsid w:val="000D59BA"/>
    <w:rsid w:val="000D5E15"/>
    <w:rsid w:val="000E14E4"/>
    <w:rsid w:val="000E1EAE"/>
    <w:rsid w:val="000E1EAF"/>
    <w:rsid w:val="000E272A"/>
    <w:rsid w:val="000E34EC"/>
    <w:rsid w:val="000E3AF7"/>
    <w:rsid w:val="000E3D25"/>
    <w:rsid w:val="000E64C7"/>
    <w:rsid w:val="000E6DA7"/>
    <w:rsid w:val="000E71C8"/>
    <w:rsid w:val="000E7905"/>
    <w:rsid w:val="000F1191"/>
    <w:rsid w:val="000F1328"/>
    <w:rsid w:val="000F1577"/>
    <w:rsid w:val="000F1A0E"/>
    <w:rsid w:val="000F1C6A"/>
    <w:rsid w:val="000F225A"/>
    <w:rsid w:val="000F22F6"/>
    <w:rsid w:val="000F3B4C"/>
    <w:rsid w:val="000F4069"/>
    <w:rsid w:val="000F4A56"/>
    <w:rsid w:val="000F50BC"/>
    <w:rsid w:val="000F5164"/>
    <w:rsid w:val="000F5203"/>
    <w:rsid w:val="000F5912"/>
    <w:rsid w:val="000F5C41"/>
    <w:rsid w:val="000F62A1"/>
    <w:rsid w:val="000F6DFB"/>
    <w:rsid w:val="00100BCE"/>
    <w:rsid w:val="001013D4"/>
    <w:rsid w:val="00101B20"/>
    <w:rsid w:val="00101B88"/>
    <w:rsid w:val="00101F2E"/>
    <w:rsid w:val="001033C7"/>
    <w:rsid w:val="001050C0"/>
    <w:rsid w:val="00107114"/>
    <w:rsid w:val="00110BE3"/>
    <w:rsid w:val="00110DB0"/>
    <w:rsid w:val="00110E3E"/>
    <w:rsid w:val="00110F1D"/>
    <w:rsid w:val="00111E46"/>
    <w:rsid w:val="00112E57"/>
    <w:rsid w:val="00113A79"/>
    <w:rsid w:val="00113D2E"/>
    <w:rsid w:val="0011593A"/>
    <w:rsid w:val="00115D0B"/>
    <w:rsid w:val="00116281"/>
    <w:rsid w:val="001170A0"/>
    <w:rsid w:val="00117520"/>
    <w:rsid w:val="00120494"/>
    <w:rsid w:val="00122EFA"/>
    <w:rsid w:val="0012449A"/>
    <w:rsid w:val="00125E45"/>
    <w:rsid w:val="001276BA"/>
    <w:rsid w:val="001311CC"/>
    <w:rsid w:val="0013149D"/>
    <w:rsid w:val="00131D19"/>
    <w:rsid w:val="001326F0"/>
    <w:rsid w:val="00132A49"/>
    <w:rsid w:val="00132C5C"/>
    <w:rsid w:val="001335EC"/>
    <w:rsid w:val="00135647"/>
    <w:rsid w:val="001364AA"/>
    <w:rsid w:val="00136CFD"/>
    <w:rsid w:val="001402CD"/>
    <w:rsid w:val="00140344"/>
    <w:rsid w:val="0014305E"/>
    <w:rsid w:val="001450AE"/>
    <w:rsid w:val="001453B7"/>
    <w:rsid w:val="00145C19"/>
    <w:rsid w:val="00146811"/>
    <w:rsid w:val="00146B71"/>
    <w:rsid w:val="001518DD"/>
    <w:rsid w:val="0015235A"/>
    <w:rsid w:val="00152AE5"/>
    <w:rsid w:val="001557D4"/>
    <w:rsid w:val="001559FD"/>
    <w:rsid w:val="00155BFF"/>
    <w:rsid w:val="00155D2C"/>
    <w:rsid w:val="00156F8D"/>
    <w:rsid w:val="001605FF"/>
    <w:rsid w:val="00160677"/>
    <w:rsid w:val="00160E27"/>
    <w:rsid w:val="00160E78"/>
    <w:rsid w:val="0016143A"/>
    <w:rsid w:val="0016204A"/>
    <w:rsid w:val="00162549"/>
    <w:rsid w:val="00163148"/>
    <w:rsid w:val="0016320E"/>
    <w:rsid w:val="001636B8"/>
    <w:rsid w:val="00163FDE"/>
    <w:rsid w:val="00165B46"/>
    <w:rsid w:val="00165BA2"/>
    <w:rsid w:val="00166848"/>
    <w:rsid w:val="001670F4"/>
    <w:rsid w:val="001671D5"/>
    <w:rsid w:val="001705CA"/>
    <w:rsid w:val="00170D08"/>
    <w:rsid w:val="00171C46"/>
    <w:rsid w:val="00171D69"/>
    <w:rsid w:val="00171E76"/>
    <w:rsid w:val="0017295F"/>
    <w:rsid w:val="001739A7"/>
    <w:rsid w:val="00174549"/>
    <w:rsid w:val="00174E34"/>
    <w:rsid w:val="001759A9"/>
    <w:rsid w:val="00176AD0"/>
    <w:rsid w:val="0017708B"/>
    <w:rsid w:val="0017778F"/>
    <w:rsid w:val="0017797E"/>
    <w:rsid w:val="00177FFB"/>
    <w:rsid w:val="00180977"/>
    <w:rsid w:val="00180DFE"/>
    <w:rsid w:val="001832BF"/>
    <w:rsid w:val="001838D8"/>
    <w:rsid w:val="0018542E"/>
    <w:rsid w:val="00185553"/>
    <w:rsid w:val="00187438"/>
    <w:rsid w:val="00187F8D"/>
    <w:rsid w:val="00190D2E"/>
    <w:rsid w:val="00191B5C"/>
    <w:rsid w:val="00191D04"/>
    <w:rsid w:val="00192717"/>
    <w:rsid w:val="00192AA5"/>
    <w:rsid w:val="00192BD2"/>
    <w:rsid w:val="00193D76"/>
    <w:rsid w:val="00193DF4"/>
    <w:rsid w:val="001940DF"/>
    <w:rsid w:val="00194588"/>
    <w:rsid w:val="00196AA7"/>
    <w:rsid w:val="00197C32"/>
    <w:rsid w:val="001A04D6"/>
    <w:rsid w:val="001A1002"/>
    <w:rsid w:val="001A1C38"/>
    <w:rsid w:val="001A1E06"/>
    <w:rsid w:val="001A1EE5"/>
    <w:rsid w:val="001A1F3C"/>
    <w:rsid w:val="001A1F50"/>
    <w:rsid w:val="001A3859"/>
    <w:rsid w:val="001A48D7"/>
    <w:rsid w:val="001A622A"/>
    <w:rsid w:val="001A6F73"/>
    <w:rsid w:val="001A784F"/>
    <w:rsid w:val="001A7BD3"/>
    <w:rsid w:val="001B0B29"/>
    <w:rsid w:val="001B1605"/>
    <w:rsid w:val="001B1D1D"/>
    <w:rsid w:val="001B25D5"/>
    <w:rsid w:val="001B263A"/>
    <w:rsid w:val="001B296E"/>
    <w:rsid w:val="001B2A59"/>
    <w:rsid w:val="001B4170"/>
    <w:rsid w:val="001B5CAE"/>
    <w:rsid w:val="001B6BF9"/>
    <w:rsid w:val="001C00C4"/>
    <w:rsid w:val="001C0BE7"/>
    <w:rsid w:val="001C0DFF"/>
    <w:rsid w:val="001C1409"/>
    <w:rsid w:val="001C20F8"/>
    <w:rsid w:val="001C2DFA"/>
    <w:rsid w:val="001C37F0"/>
    <w:rsid w:val="001C389A"/>
    <w:rsid w:val="001C63FA"/>
    <w:rsid w:val="001C6693"/>
    <w:rsid w:val="001C6BF9"/>
    <w:rsid w:val="001C7D1A"/>
    <w:rsid w:val="001C7EE0"/>
    <w:rsid w:val="001D007E"/>
    <w:rsid w:val="001D0227"/>
    <w:rsid w:val="001D1FCE"/>
    <w:rsid w:val="001D2DDA"/>
    <w:rsid w:val="001D2FCE"/>
    <w:rsid w:val="001D33E2"/>
    <w:rsid w:val="001D3F6B"/>
    <w:rsid w:val="001D57A5"/>
    <w:rsid w:val="001D5A38"/>
    <w:rsid w:val="001D69A6"/>
    <w:rsid w:val="001D7BAC"/>
    <w:rsid w:val="001D7EBC"/>
    <w:rsid w:val="001E036C"/>
    <w:rsid w:val="001E11C0"/>
    <w:rsid w:val="001E15E0"/>
    <w:rsid w:val="001E176D"/>
    <w:rsid w:val="001E1C80"/>
    <w:rsid w:val="001E2522"/>
    <w:rsid w:val="001E446C"/>
    <w:rsid w:val="001E52F1"/>
    <w:rsid w:val="001E6DDB"/>
    <w:rsid w:val="001F0775"/>
    <w:rsid w:val="001F08DC"/>
    <w:rsid w:val="001F0B59"/>
    <w:rsid w:val="001F0DC1"/>
    <w:rsid w:val="001F3243"/>
    <w:rsid w:val="001F3AD9"/>
    <w:rsid w:val="001F443E"/>
    <w:rsid w:val="001F4BC5"/>
    <w:rsid w:val="001F6421"/>
    <w:rsid w:val="001F7DE5"/>
    <w:rsid w:val="00201477"/>
    <w:rsid w:val="002049CA"/>
    <w:rsid w:val="00204A88"/>
    <w:rsid w:val="002058C5"/>
    <w:rsid w:val="002059EC"/>
    <w:rsid w:val="00205CD8"/>
    <w:rsid w:val="002076D3"/>
    <w:rsid w:val="0021196F"/>
    <w:rsid w:val="00211A38"/>
    <w:rsid w:val="0021203A"/>
    <w:rsid w:val="00212CB0"/>
    <w:rsid w:val="00212FAD"/>
    <w:rsid w:val="002130EB"/>
    <w:rsid w:val="00213287"/>
    <w:rsid w:val="00213E85"/>
    <w:rsid w:val="002146B0"/>
    <w:rsid w:val="00214CF4"/>
    <w:rsid w:val="00214F5D"/>
    <w:rsid w:val="00215895"/>
    <w:rsid w:val="0021645C"/>
    <w:rsid w:val="00216755"/>
    <w:rsid w:val="00217061"/>
    <w:rsid w:val="00220D3B"/>
    <w:rsid w:val="002232A5"/>
    <w:rsid w:val="00224CB3"/>
    <w:rsid w:val="00225397"/>
    <w:rsid w:val="0022703C"/>
    <w:rsid w:val="00227F12"/>
    <w:rsid w:val="00230DD1"/>
    <w:rsid w:val="0023142F"/>
    <w:rsid w:val="00232101"/>
    <w:rsid w:val="00232D2F"/>
    <w:rsid w:val="00232DD6"/>
    <w:rsid w:val="00233516"/>
    <w:rsid w:val="00240AB8"/>
    <w:rsid w:val="00241A01"/>
    <w:rsid w:val="0024258A"/>
    <w:rsid w:val="00242643"/>
    <w:rsid w:val="002450EA"/>
    <w:rsid w:val="0024525C"/>
    <w:rsid w:val="00246A6E"/>
    <w:rsid w:val="00246DF3"/>
    <w:rsid w:val="0024778D"/>
    <w:rsid w:val="002506EA"/>
    <w:rsid w:val="00250778"/>
    <w:rsid w:val="00251EC7"/>
    <w:rsid w:val="00252E10"/>
    <w:rsid w:val="00254AB5"/>
    <w:rsid w:val="002558E2"/>
    <w:rsid w:val="00255D6B"/>
    <w:rsid w:val="002563A9"/>
    <w:rsid w:val="00257B3F"/>
    <w:rsid w:val="002609DC"/>
    <w:rsid w:val="00260ED0"/>
    <w:rsid w:val="00260F0B"/>
    <w:rsid w:val="00261582"/>
    <w:rsid w:val="00263856"/>
    <w:rsid w:val="00264117"/>
    <w:rsid w:val="00264676"/>
    <w:rsid w:val="00264D26"/>
    <w:rsid w:val="002665E1"/>
    <w:rsid w:val="00267465"/>
    <w:rsid w:val="00270606"/>
    <w:rsid w:val="002706EC"/>
    <w:rsid w:val="00270E40"/>
    <w:rsid w:val="00272083"/>
    <w:rsid w:val="0027259B"/>
    <w:rsid w:val="002729E1"/>
    <w:rsid w:val="00274341"/>
    <w:rsid w:val="00274565"/>
    <w:rsid w:val="00274F4B"/>
    <w:rsid w:val="00276348"/>
    <w:rsid w:val="00277D0A"/>
    <w:rsid w:val="00277D38"/>
    <w:rsid w:val="00280D7D"/>
    <w:rsid w:val="00281371"/>
    <w:rsid w:val="0028247E"/>
    <w:rsid w:val="00283E96"/>
    <w:rsid w:val="00284016"/>
    <w:rsid w:val="002840F8"/>
    <w:rsid w:val="00284E98"/>
    <w:rsid w:val="00285948"/>
    <w:rsid w:val="00285B7F"/>
    <w:rsid w:val="00286D09"/>
    <w:rsid w:val="00286ED0"/>
    <w:rsid w:val="00287B4F"/>
    <w:rsid w:val="002919BF"/>
    <w:rsid w:val="00294524"/>
    <w:rsid w:val="00295300"/>
    <w:rsid w:val="00295888"/>
    <w:rsid w:val="00295F86"/>
    <w:rsid w:val="002961F4"/>
    <w:rsid w:val="002964E2"/>
    <w:rsid w:val="00297A63"/>
    <w:rsid w:val="00297EBC"/>
    <w:rsid w:val="002A0088"/>
    <w:rsid w:val="002A1B3D"/>
    <w:rsid w:val="002A1D61"/>
    <w:rsid w:val="002A2EB7"/>
    <w:rsid w:val="002A5FD1"/>
    <w:rsid w:val="002A685C"/>
    <w:rsid w:val="002A68CE"/>
    <w:rsid w:val="002A7013"/>
    <w:rsid w:val="002B010E"/>
    <w:rsid w:val="002B0AF2"/>
    <w:rsid w:val="002B10DA"/>
    <w:rsid w:val="002B124B"/>
    <w:rsid w:val="002B1AB4"/>
    <w:rsid w:val="002B2B84"/>
    <w:rsid w:val="002B6647"/>
    <w:rsid w:val="002B66B0"/>
    <w:rsid w:val="002B6A7C"/>
    <w:rsid w:val="002B6FBF"/>
    <w:rsid w:val="002B7914"/>
    <w:rsid w:val="002B7D1F"/>
    <w:rsid w:val="002C079D"/>
    <w:rsid w:val="002C0AF0"/>
    <w:rsid w:val="002C1C48"/>
    <w:rsid w:val="002C28FA"/>
    <w:rsid w:val="002C29FE"/>
    <w:rsid w:val="002C3B8E"/>
    <w:rsid w:val="002C4ED7"/>
    <w:rsid w:val="002C554C"/>
    <w:rsid w:val="002C5B2A"/>
    <w:rsid w:val="002C7AF2"/>
    <w:rsid w:val="002D02B3"/>
    <w:rsid w:val="002D0487"/>
    <w:rsid w:val="002D093E"/>
    <w:rsid w:val="002D1239"/>
    <w:rsid w:val="002D389E"/>
    <w:rsid w:val="002D3D19"/>
    <w:rsid w:val="002D43D4"/>
    <w:rsid w:val="002D43E9"/>
    <w:rsid w:val="002D45B7"/>
    <w:rsid w:val="002D56FA"/>
    <w:rsid w:val="002D5AAB"/>
    <w:rsid w:val="002D6162"/>
    <w:rsid w:val="002D7AE7"/>
    <w:rsid w:val="002E07B1"/>
    <w:rsid w:val="002E221A"/>
    <w:rsid w:val="002E2863"/>
    <w:rsid w:val="002E6DB9"/>
    <w:rsid w:val="002E78C5"/>
    <w:rsid w:val="002E790D"/>
    <w:rsid w:val="002F0616"/>
    <w:rsid w:val="002F12CE"/>
    <w:rsid w:val="002F1959"/>
    <w:rsid w:val="002F1A1A"/>
    <w:rsid w:val="002F252F"/>
    <w:rsid w:val="002F338E"/>
    <w:rsid w:val="002F3D53"/>
    <w:rsid w:val="002F4623"/>
    <w:rsid w:val="002F7950"/>
    <w:rsid w:val="002F7FF3"/>
    <w:rsid w:val="00300DFA"/>
    <w:rsid w:val="00300E3D"/>
    <w:rsid w:val="003011A0"/>
    <w:rsid w:val="003016AF"/>
    <w:rsid w:val="00301D4B"/>
    <w:rsid w:val="003023D1"/>
    <w:rsid w:val="003026D3"/>
    <w:rsid w:val="003037BB"/>
    <w:rsid w:val="00303E9B"/>
    <w:rsid w:val="00303EC5"/>
    <w:rsid w:val="00303ECE"/>
    <w:rsid w:val="00305293"/>
    <w:rsid w:val="003058B6"/>
    <w:rsid w:val="00306F67"/>
    <w:rsid w:val="00307CB3"/>
    <w:rsid w:val="003103AC"/>
    <w:rsid w:val="00311E1E"/>
    <w:rsid w:val="00314D4E"/>
    <w:rsid w:val="003157B5"/>
    <w:rsid w:val="003159D9"/>
    <w:rsid w:val="00315E58"/>
    <w:rsid w:val="003161EB"/>
    <w:rsid w:val="00316DFA"/>
    <w:rsid w:val="00317203"/>
    <w:rsid w:val="0031754F"/>
    <w:rsid w:val="00317577"/>
    <w:rsid w:val="00317C23"/>
    <w:rsid w:val="00320111"/>
    <w:rsid w:val="0032030C"/>
    <w:rsid w:val="003205B0"/>
    <w:rsid w:val="00321A39"/>
    <w:rsid w:val="00322D0A"/>
    <w:rsid w:val="00323112"/>
    <w:rsid w:val="0032478D"/>
    <w:rsid w:val="0032760A"/>
    <w:rsid w:val="00327A5D"/>
    <w:rsid w:val="003313E1"/>
    <w:rsid w:val="003323C2"/>
    <w:rsid w:val="00332A2B"/>
    <w:rsid w:val="003336E2"/>
    <w:rsid w:val="00334B9F"/>
    <w:rsid w:val="00335044"/>
    <w:rsid w:val="003356C7"/>
    <w:rsid w:val="00336258"/>
    <w:rsid w:val="003365EE"/>
    <w:rsid w:val="003376AF"/>
    <w:rsid w:val="00337A8A"/>
    <w:rsid w:val="003402F7"/>
    <w:rsid w:val="003409E5"/>
    <w:rsid w:val="00340CFE"/>
    <w:rsid w:val="00341257"/>
    <w:rsid w:val="00341325"/>
    <w:rsid w:val="00342F27"/>
    <w:rsid w:val="00344003"/>
    <w:rsid w:val="003441DD"/>
    <w:rsid w:val="0034614C"/>
    <w:rsid w:val="00351749"/>
    <w:rsid w:val="0035478D"/>
    <w:rsid w:val="003560DD"/>
    <w:rsid w:val="003568C6"/>
    <w:rsid w:val="003572FB"/>
    <w:rsid w:val="0035792D"/>
    <w:rsid w:val="003615B5"/>
    <w:rsid w:val="003623F5"/>
    <w:rsid w:val="00362E27"/>
    <w:rsid w:val="00363633"/>
    <w:rsid w:val="0036378D"/>
    <w:rsid w:val="00363C27"/>
    <w:rsid w:val="00365316"/>
    <w:rsid w:val="00366C11"/>
    <w:rsid w:val="003670DB"/>
    <w:rsid w:val="00367120"/>
    <w:rsid w:val="00370302"/>
    <w:rsid w:val="00371049"/>
    <w:rsid w:val="00372BF4"/>
    <w:rsid w:val="003745A7"/>
    <w:rsid w:val="00374E4E"/>
    <w:rsid w:val="00375095"/>
    <w:rsid w:val="003750FC"/>
    <w:rsid w:val="003755EB"/>
    <w:rsid w:val="00375829"/>
    <w:rsid w:val="0038040B"/>
    <w:rsid w:val="00380B8F"/>
    <w:rsid w:val="00382089"/>
    <w:rsid w:val="00382E75"/>
    <w:rsid w:val="00383631"/>
    <w:rsid w:val="00383F22"/>
    <w:rsid w:val="003861E2"/>
    <w:rsid w:val="003872F3"/>
    <w:rsid w:val="003913A7"/>
    <w:rsid w:val="003944D8"/>
    <w:rsid w:val="00395997"/>
    <w:rsid w:val="003969F9"/>
    <w:rsid w:val="003970F4"/>
    <w:rsid w:val="003975BC"/>
    <w:rsid w:val="003A0185"/>
    <w:rsid w:val="003A06FB"/>
    <w:rsid w:val="003A20F6"/>
    <w:rsid w:val="003A2547"/>
    <w:rsid w:val="003A290C"/>
    <w:rsid w:val="003A3227"/>
    <w:rsid w:val="003A352B"/>
    <w:rsid w:val="003A368F"/>
    <w:rsid w:val="003A3960"/>
    <w:rsid w:val="003A47E6"/>
    <w:rsid w:val="003A5CF7"/>
    <w:rsid w:val="003A6D80"/>
    <w:rsid w:val="003A7939"/>
    <w:rsid w:val="003B0041"/>
    <w:rsid w:val="003B271A"/>
    <w:rsid w:val="003B29D7"/>
    <w:rsid w:val="003B382E"/>
    <w:rsid w:val="003B386D"/>
    <w:rsid w:val="003B43B2"/>
    <w:rsid w:val="003B488D"/>
    <w:rsid w:val="003B4A51"/>
    <w:rsid w:val="003B551C"/>
    <w:rsid w:val="003B55B4"/>
    <w:rsid w:val="003B603A"/>
    <w:rsid w:val="003B6561"/>
    <w:rsid w:val="003B7765"/>
    <w:rsid w:val="003B79CE"/>
    <w:rsid w:val="003B7CF5"/>
    <w:rsid w:val="003C0E43"/>
    <w:rsid w:val="003C2C30"/>
    <w:rsid w:val="003C45BB"/>
    <w:rsid w:val="003C4864"/>
    <w:rsid w:val="003C4CAE"/>
    <w:rsid w:val="003C6737"/>
    <w:rsid w:val="003C7B17"/>
    <w:rsid w:val="003D0528"/>
    <w:rsid w:val="003D0E66"/>
    <w:rsid w:val="003D3E8B"/>
    <w:rsid w:val="003D4674"/>
    <w:rsid w:val="003D4B83"/>
    <w:rsid w:val="003D5440"/>
    <w:rsid w:val="003D7861"/>
    <w:rsid w:val="003E24D5"/>
    <w:rsid w:val="003E3417"/>
    <w:rsid w:val="003F00AB"/>
    <w:rsid w:val="003F17A9"/>
    <w:rsid w:val="003F17F7"/>
    <w:rsid w:val="003F2B81"/>
    <w:rsid w:val="003F2BF3"/>
    <w:rsid w:val="003F2DFF"/>
    <w:rsid w:val="003F3849"/>
    <w:rsid w:val="003F41D8"/>
    <w:rsid w:val="003F429C"/>
    <w:rsid w:val="003F45E5"/>
    <w:rsid w:val="003F4931"/>
    <w:rsid w:val="003F5FC4"/>
    <w:rsid w:val="003F79EA"/>
    <w:rsid w:val="0040005D"/>
    <w:rsid w:val="004001DB"/>
    <w:rsid w:val="004005EA"/>
    <w:rsid w:val="004006F5"/>
    <w:rsid w:val="004006F7"/>
    <w:rsid w:val="00401007"/>
    <w:rsid w:val="00402B0C"/>
    <w:rsid w:val="00403CF5"/>
    <w:rsid w:val="00403FD8"/>
    <w:rsid w:val="004047E7"/>
    <w:rsid w:val="00405BBD"/>
    <w:rsid w:val="00405CCA"/>
    <w:rsid w:val="00405E44"/>
    <w:rsid w:val="00406B23"/>
    <w:rsid w:val="004070D5"/>
    <w:rsid w:val="004076B7"/>
    <w:rsid w:val="00411735"/>
    <w:rsid w:val="00412582"/>
    <w:rsid w:val="00412C5E"/>
    <w:rsid w:val="004130E6"/>
    <w:rsid w:val="00413761"/>
    <w:rsid w:val="00413940"/>
    <w:rsid w:val="00414029"/>
    <w:rsid w:val="00414D8E"/>
    <w:rsid w:val="00414E6E"/>
    <w:rsid w:val="00415778"/>
    <w:rsid w:val="00415A06"/>
    <w:rsid w:val="004166AE"/>
    <w:rsid w:val="0041692A"/>
    <w:rsid w:val="00416E18"/>
    <w:rsid w:val="0041727B"/>
    <w:rsid w:val="004175A1"/>
    <w:rsid w:val="0041790B"/>
    <w:rsid w:val="004179E1"/>
    <w:rsid w:val="00417D15"/>
    <w:rsid w:val="00417E24"/>
    <w:rsid w:val="004217B7"/>
    <w:rsid w:val="0042260C"/>
    <w:rsid w:val="00423E56"/>
    <w:rsid w:val="00423EAA"/>
    <w:rsid w:val="004261D8"/>
    <w:rsid w:val="00426DD2"/>
    <w:rsid w:val="00427CA2"/>
    <w:rsid w:val="00427DAC"/>
    <w:rsid w:val="00430118"/>
    <w:rsid w:val="0043186D"/>
    <w:rsid w:val="00431ACC"/>
    <w:rsid w:val="0043390A"/>
    <w:rsid w:val="004342BD"/>
    <w:rsid w:val="0043439A"/>
    <w:rsid w:val="0043510D"/>
    <w:rsid w:val="00435358"/>
    <w:rsid w:val="004359FE"/>
    <w:rsid w:val="00435D51"/>
    <w:rsid w:val="00436D05"/>
    <w:rsid w:val="00437529"/>
    <w:rsid w:val="00437AC8"/>
    <w:rsid w:val="00440F91"/>
    <w:rsid w:val="004426F9"/>
    <w:rsid w:val="004430E6"/>
    <w:rsid w:val="004436AF"/>
    <w:rsid w:val="004439FE"/>
    <w:rsid w:val="00443A4B"/>
    <w:rsid w:val="004446E2"/>
    <w:rsid w:val="00444BE5"/>
    <w:rsid w:val="0044518D"/>
    <w:rsid w:val="00446801"/>
    <w:rsid w:val="00447AA7"/>
    <w:rsid w:val="004512E5"/>
    <w:rsid w:val="00451686"/>
    <w:rsid w:val="00451A40"/>
    <w:rsid w:val="00451B6A"/>
    <w:rsid w:val="00452898"/>
    <w:rsid w:val="00452C4A"/>
    <w:rsid w:val="004530EC"/>
    <w:rsid w:val="004533D1"/>
    <w:rsid w:val="004546F9"/>
    <w:rsid w:val="00454D05"/>
    <w:rsid w:val="00454E1F"/>
    <w:rsid w:val="004552A1"/>
    <w:rsid w:val="00455A62"/>
    <w:rsid w:val="00456416"/>
    <w:rsid w:val="00456C6F"/>
    <w:rsid w:val="00457489"/>
    <w:rsid w:val="00457653"/>
    <w:rsid w:val="00457E5F"/>
    <w:rsid w:val="00460308"/>
    <w:rsid w:val="00461D12"/>
    <w:rsid w:val="004622FB"/>
    <w:rsid w:val="00462B70"/>
    <w:rsid w:val="00463595"/>
    <w:rsid w:val="00465378"/>
    <w:rsid w:val="0046792D"/>
    <w:rsid w:val="00467F1A"/>
    <w:rsid w:val="00470431"/>
    <w:rsid w:val="00470955"/>
    <w:rsid w:val="00470F3F"/>
    <w:rsid w:val="00472069"/>
    <w:rsid w:val="00472271"/>
    <w:rsid w:val="004730CE"/>
    <w:rsid w:val="00474358"/>
    <w:rsid w:val="004743B5"/>
    <w:rsid w:val="00476A31"/>
    <w:rsid w:val="00476FF8"/>
    <w:rsid w:val="00477A90"/>
    <w:rsid w:val="00480A9A"/>
    <w:rsid w:val="004831A8"/>
    <w:rsid w:val="00484365"/>
    <w:rsid w:val="004849E8"/>
    <w:rsid w:val="00485FF8"/>
    <w:rsid w:val="00485FFE"/>
    <w:rsid w:val="004871C5"/>
    <w:rsid w:val="00487D08"/>
    <w:rsid w:val="00487EEF"/>
    <w:rsid w:val="004902E7"/>
    <w:rsid w:val="00490AEE"/>
    <w:rsid w:val="0049154E"/>
    <w:rsid w:val="00491646"/>
    <w:rsid w:val="00491D93"/>
    <w:rsid w:val="00491DC8"/>
    <w:rsid w:val="00492EDF"/>
    <w:rsid w:val="0049305F"/>
    <w:rsid w:val="00493981"/>
    <w:rsid w:val="0049436D"/>
    <w:rsid w:val="00494981"/>
    <w:rsid w:val="00495F24"/>
    <w:rsid w:val="00496416"/>
    <w:rsid w:val="00496937"/>
    <w:rsid w:val="00497938"/>
    <w:rsid w:val="00497B39"/>
    <w:rsid w:val="004A0170"/>
    <w:rsid w:val="004A03C3"/>
    <w:rsid w:val="004A1416"/>
    <w:rsid w:val="004A14FD"/>
    <w:rsid w:val="004A1D1E"/>
    <w:rsid w:val="004A1FA1"/>
    <w:rsid w:val="004A3752"/>
    <w:rsid w:val="004A3FE5"/>
    <w:rsid w:val="004A4828"/>
    <w:rsid w:val="004A5848"/>
    <w:rsid w:val="004B01D0"/>
    <w:rsid w:val="004B0308"/>
    <w:rsid w:val="004B1A5C"/>
    <w:rsid w:val="004B1B2C"/>
    <w:rsid w:val="004B20C7"/>
    <w:rsid w:val="004B320A"/>
    <w:rsid w:val="004B404E"/>
    <w:rsid w:val="004B4501"/>
    <w:rsid w:val="004B636C"/>
    <w:rsid w:val="004B714B"/>
    <w:rsid w:val="004B7874"/>
    <w:rsid w:val="004B79CD"/>
    <w:rsid w:val="004C0234"/>
    <w:rsid w:val="004C02F7"/>
    <w:rsid w:val="004C0FBD"/>
    <w:rsid w:val="004C1781"/>
    <w:rsid w:val="004C27CA"/>
    <w:rsid w:val="004C2E95"/>
    <w:rsid w:val="004C2FAE"/>
    <w:rsid w:val="004C3159"/>
    <w:rsid w:val="004C378B"/>
    <w:rsid w:val="004C4EDD"/>
    <w:rsid w:val="004C4FB5"/>
    <w:rsid w:val="004C52BE"/>
    <w:rsid w:val="004C6DB9"/>
    <w:rsid w:val="004C7759"/>
    <w:rsid w:val="004D00F8"/>
    <w:rsid w:val="004D0175"/>
    <w:rsid w:val="004D105C"/>
    <w:rsid w:val="004D2357"/>
    <w:rsid w:val="004D31C1"/>
    <w:rsid w:val="004D35DD"/>
    <w:rsid w:val="004D4807"/>
    <w:rsid w:val="004D591C"/>
    <w:rsid w:val="004D5E89"/>
    <w:rsid w:val="004D639D"/>
    <w:rsid w:val="004D64C2"/>
    <w:rsid w:val="004E1C06"/>
    <w:rsid w:val="004E2CF0"/>
    <w:rsid w:val="004E2D2A"/>
    <w:rsid w:val="004E3FA0"/>
    <w:rsid w:val="004E54E1"/>
    <w:rsid w:val="004E5A4C"/>
    <w:rsid w:val="004E5AE3"/>
    <w:rsid w:val="004E631B"/>
    <w:rsid w:val="004E711E"/>
    <w:rsid w:val="004E75AC"/>
    <w:rsid w:val="004E7C1E"/>
    <w:rsid w:val="004F106A"/>
    <w:rsid w:val="004F1A52"/>
    <w:rsid w:val="004F2FD0"/>
    <w:rsid w:val="004F33BB"/>
    <w:rsid w:val="004F3B37"/>
    <w:rsid w:val="004F41F3"/>
    <w:rsid w:val="004F53E5"/>
    <w:rsid w:val="004F5C73"/>
    <w:rsid w:val="004F734A"/>
    <w:rsid w:val="00500BBB"/>
    <w:rsid w:val="005013FD"/>
    <w:rsid w:val="005016EE"/>
    <w:rsid w:val="00501BDE"/>
    <w:rsid w:val="005034A7"/>
    <w:rsid w:val="0050385F"/>
    <w:rsid w:val="00503F05"/>
    <w:rsid w:val="0050417E"/>
    <w:rsid w:val="00505439"/>
    <w:rsid w:val="0050610B"/>
    <w:rsid w:val="00506898"/>
    <w:rsid w:val="00507720"/>
    <w:rsid w:val="00510F9C"/>
    <w:rsid w:val="00511DD0"/>
    <w:rsid w:val="00513D96"/>
    <w:rsid w:val="005140D7"/>
    <w:rsid w:val="00515ECF"/>
    <w:rsid w:val="0051626D"/>
    <w:rsid w:val="00517592"/>
    <w:rsid w:val="0052240D"/>
    <w:rsid w:val="00522971"/>
    <w:rsid w:val="005232D3"/>
    <w:rsid w:val="00523C2D"/>
    <w:rsid w:val="00525B6A"/>
    <w:rsid w:val="00525CD6"/>
    <w:rsid w:val="005262C8"/>
    <w:rsid w:val="00526D8B"/>
    <w:rsid w:val="00527D22"/>
    <w:rsid w:val="00530E84"/>
    <w:rsid w:val="00531354"/>
    <w:rsid w:val="00531437"/>
    <w:rsid w:val="00532995"/>
    <w:rsid w:val="00532D50"/>
    <w:rsid w:val="00533F16"/>
    <w:rsid w:val="00535252"/>
    <w:rsid w:val="0053577A"/>
    <w:rsid w:val="00535995"/>
    <w:rsid w:val="00536924"/>
    <w:rsid w:val="005372B6"/>
    <w:rsid w:val="005405AF"/>
    <w:rsid w:val="00540F11"/>
    <w:rsid w:val="00541D23"/>
    <w:rsid w:val="005431F5"/>
    <w:rsid w:val="00544279"/>
    <w:rsid w:val="005447F7"/>
    <w:rsid w:val="00544C19"/>
    <w:rsid w:val="0054518E"/>
    <w:rsid w:val="00545FB7"/>
    <w:rsid w:val="00546D0D"/>
    <w:rsid w:val="00547070"/>
    <w:rsid w:val="005477CE"/>
    <w:rsid w:val="00547A1A"/>
    <w:rsid w:val="00547C33"/>
    <w:rsid w:val="00551762"/>
    <w:rsid w:val="00551DDB"/>
    <w:rsid w:val="00551E29"/>
    <w:rsid w:val="00552885"/>
    <w:rsid w:val="00553161"/>
    <w:rsid w:val="005537F4"/>
    <w:rsid w:val="00556278"/>
    <w:rsid w:val="005572FC"/>
    <w:rsid w:val="00557ACB"/>
    <w:rsid w:val="0056069D"/>
    <w:rsid w:val="00561A72"/>
    <w:rsid w:val="00561D26"/>
    <w:rsid w:val="005627BD"/>
    <w:rsid w:val="005649AD"/>
    <w:rsid w:val="005656AB"/>
    <w:rsid w:val="00566858"/>
    <w:rsid w:val="005736E8"/>
    <w:rsid w:val="00573BE7"/>
    <w:rsid w:val="005745C6"/>
    <w:rsid w:val="00575118"/>
    <w:rsid w:val="00575878"/>
    <w:rsid w:val="0057692A"/>
    <w:rsid w:val="00576B42"/>
    <w:rsid w:val="00580324"/>
    <w:rsid w:val="00580D7D"/>
    <w:rsid w:val="00581EF4"/>
    <w:rsid w:val="00583453"/>
    <w:rsid w:val="005834C2"/>
    <w:rsid w:val="00586789"/>
    <w:rsid w:val="005901EF"/>
    <w:rsid w:val="005924BF"/>
    <w:rsid w:val="00593EF3"/>
    <w:rsid w:val="00593F05"/>
    <w:rsid w:val="005958DA"/>
    <w:rsid w:val="00595A82"/>
    <w:rsid w:val="005977D9"/>
    <w:rsid w:val="005A0499"/>
    <w:rsid w:val="005A0729"/>
    <w:rsid w:val="005A1C8D"/>
    <w:rsid w:val="005A27BE"/>
    <w:rsid w:val="005A4203"/>
    <w:rsid w:val="005A5572"/>
    <w:rsid w:val="005A5C2C"/>
    <w:rsid w:val="005A5F17"/>
    <w:rsid w:val="005A61A9"/>
    <w:rsid w:val="005A76CB"/>
    <w:rsid w:val="005B0298"/>
    <w:rsid w:val="005B0A27"/>
    <w:rsid w:val="005B1C63"/>
    <w:rsid w:val="005B35ED"/>
    <w:rsid w:val="005B4145"/>
    <w:rsid w:val="005B57EE"/>
    <w:rsid w:val="005B5D09"/>
    <w:rsid w:val="005B6600"/>
    <w:rsid w:val="005B6CE3"/>
    <w:rsid w:val="005B704A"/>
    <w:rsid w:val="005B7F04"/>
    <w:rsid w:val="005C0486"/>
    <w:rsid w:val="005C0971"/>
    <w:rsid w:val="005C221A"/>
    <w:rsid w:val="005C2DA1"/>
    <w:rsid w:val="005C3A05"/>
    <w:rsid w:val="005C493C"/>
    <w:rsid w:val="005C72D8"/>
    <w:rsid w:val="005C7656"/>
    <w:rsid w:val="005C7EFD"/>
    <w:rsid w:val="005D0586"/>
    <w:rsid w:val="005D1A00"/>
    <w:rsid w:val="005D2506"/>
    <w:rsid w:val="005D3302"/>
    <w:rsid w:val="005D37F9"/>
    <w:rsid w:val="005D3B33"/>
    <w:rsid w:val="005D3C02"/>
    <w:rsid w:val="005D65BE"/>
    <w:rsid w:val="005D7BFD"/>
    <w:rsid w:val="005E24E1"/>
    <w:rsid w:val="005E33C8"/>
    <w:rsid w:val="005E3409"/>
    <w:rsid w:val="005E59DD"/>
    <w:rsid w:val="005E65CB"/>
    <w:rsid w:val="005E66BD"/>
    <w:rsid w:val="005E6B5F"/>
    <w:rsid w:val="005E7547"/>
    <w:rsid w:val="005F0AC6"/>
    <w:rsid w:val="005F3581"/>
    <w:rsid w:val="005F3BEF"/>
    <w:rsid w:val="005F4E25"/>
    <w:rsid w:val="005F504E"/>
    <w:rsid w:val="005F5ADA"/>
    <w:rsid w:val="005F734B"/>
    <w:rsid w:val="00603944"/>
    <w:rsid w:val="00605BE9"/>
    <w:rsid w:val="00606BCF"/>
    <w:rsid w:val="006076EB"/>
    <w:rsid w:val="00607989"/>
    <w:rsid w:val="006119A4"/>
    <w:rsid w:val="006128E9"/>
    <w:rsid w:val="00613B07"/>
    <w:rsid w:val="00613F2C"/>
    <w:rsid w:val="0061451D"/>
    <w:rsid w:val="00614BDA"/>
    <w:rsid w:val="006150D3"/>
    <w:rsid w:val="00615D5D"/>
    <w:rsid w:val="00615E51"/>
    <w:rsid w:val="006160CF"/>
    <w:rsid w:val="00620171"/>
    <w:rsid w:val="00620FBB"/>
    <w:rsid w:val="006214F6"/>
    <w:rsid w:val="00621893"/>
    <w:rsid w:val="00621E08"/>
    <w:rsid w:val="00621ED1"/>
    <w:rsid w:val="00622F66"/>
    <w:rsid w:val="00623521"/>
    <w:rsid w:val="00623692"/>
    <w:rsid w:val="006236A4"/>
    <w:rsid w:val="00623CB2"/>
    <w:rsid w:val="0062481C"/>
    <w:rsid w:val="00625E5D"/>
    <w:rsid w:val="00626090"/>
    <w:rsid w:val="0062620B"/>
    <w:rsid w:val="006263E6"/>
    <w:rsid w:val="00626639"/>
    <w:rsid w:val="0062718A"/>
    <w:rsid w:val="00627A4A"/>
    <w:rsid w:val="0063112A"/>
    <w:rsid w:val="006312D8"/>
    <w:rsid w:val="00634B38"/>
    <w:rsid w:val="0063540E"/>
    <w:rsid w:val="00635961"/>
    <w:rsid w:val="00635BE8"/>
    <w:rsid w:val="00635F69"/>
    <w:rsid w:val="0063652C"/>
    <w:rsid w:val="0063676C"/>
    <w:rsid w:val="00637583"/>
    <w:rsid w:val="00637F1C"/>
    <w:rsid w:val="0064061C"/>
    <w:rsid w:val="00641272"/>
    <w:rsid w:val="006416AE"/>
    <w:rsid w:val="00642072"/>
    <w:rsid w:val="00643211"/>
    <w:rsid w:val="0064561B"/>
    <w:rsid w:val="006462B0"/>
    <w:rsid w:val="00646979"/>
    <w:rsid w:val="0064785D"/>
    <w:rsid w:val="00651B75"/>
    <w:rsid w:val="00651FDC"/>
    <w:rsid w:val="00653126"/>
    <w:rsid w:val="0065353B"/>
    <w:rsid w:val="00653E17"/>
    <w:rsid w:val="00654896"/>
    <w:rsid w:val="00656239"/>
    <w:rsid w:val="00656F4E"/>
    <w:rsid w:val="006575DC"/>
    <w:rsid w:val="006578B9"/>
    <w:rsid w:val="00657ADD"/>
    <w:rsid w:val="006637DC"/>
    <w:rsid w:val="00663CA6"/>
    <w:rsid w:val="00663D2A"/>
    <w:rsid w:val="00663DAE"/>
    <w:rsid w:val="0066658F"/>
    <w:rsid w:val="00666C04"/>
    <w:rsid w:val="0066746A"/>
    <w:rsid w:val="006702FF"/>
    <w:rsid w:val="006712D8"/>
    <w:rsid w:val="00671370"/>
    <w:rsid w:val="00671B73"/>
    <w:rsid w:val="00673093"/>
    <w:rsid w:val="00673C3E"/>
    <w:rsid w:val="00674FA2"/>
    <w:rsid w:val="0067540E"/>
    <w:rsid w:val="00676681"/>
    <w:rsid w:val="00676B3C"/>
    <w:rsid w:val="00677977"/>
    <w:rsid w:val="00684778"/>
    <w:rsid w:val="00684C3B"/>
    <w:rsid w:val="00686B7C"/>
    <w:rsid w:val="0068731B"/>
    <w:rsid w:val="0068799F"/>
    <w:rsid w:val="00691686"/>
    <w:rsid w:val="00692D3C"/>
    <w:rsid w:val="0069391A"/>
    <w:rsid w:val="00694096"/>
    <w:rsid w:val="00695355"/>
    <w:rsid w:val="006963CB"/>
    <w:rsid w:val="00696F8F"/>
    <w:rsid w:val="0069765B"/>
    <w:rsid w:val="006A1654"/>
    <w:rsid w:val="006A16B6"/>
    <w:rsid w:val="006A22D0"/>
    <w:rsid w:val="006A26E2"/>
    <w:rsid w:val="006A27DC"/>
    <w:rsid w:val="006A3605"/>
    <w:rsid w:val="006A3C3F"/>
    <w:rsid w:val="006A4F1B"/>
    <w:rsid w:val="006A5623"/>
    <w:rsid w:val="006A5A43"/>
    <w:rsid w:val="006A5ECD"/>
    <w:rsid w:val="006A720B"/>
    <w:rsid w:val="006A7460"/>
    <w:rsid w:val="006A7B33"/>
    <w:rsid w:val="006B1C34"/>
    <w:rsid w:val="006B293C"/>
    <w:rsid w:val="006B3212"/>
    <w:rsid w:val="006B3A22"/>
    <w:rsid w:val="006B651A"/>
    <w:rsid w:val="006B784E"/>
    <w:rsid w:val="006C103D"/>
    <w:rsid w:val="006C1F51"/>
    <w:rsid w:val="006C20B4"/>
    <w:rsid w:val="006C4458"/>
    <w:rsid w:val="006C49D9"/>
    <w:rsid w:val="006C5085"/>
    <w:rsid w:val="006C5921"/>
    <w:rsid w:val="006C60C3"/>
    <w:rsid w:val="006C60FF"/>
    <w:rsid w:val="006C625D"/>
    <w:rsid w:val="006C6EE0"/>
    <w:rsid w:val="006D0B6A"/>
    <w:rsid w:val="006D160A"/>
    <w:rsid w:val="006D2BE1"/>
    <w:rsid w:val="006D3BFB"/>
    <w:rsid w:val="006D3CA3"/>
    <w:rsid w:val="006D46E3"/>
    <w:rsid w:val="006D6364"/>
    <w:rsid w:val="006D63E0"/>
    <w:rsid w:val="006D6A80"/>
    <w:rsid w:val="006D6DF8"/>
    <w:rsid w:val="006D71DB"/>
    <w:rsid w:val="006D733A"/>
    <w:rsid w:val="006D7A75"/>
    <w:rsid w:val="006D7DB9"/>
    <w:rsid w:val="006E01CB"/>
    <w:rsid w:val="006E0CB0"/>
    <w:rsid w:val="006E1FE8"/>
    <w:rsid w:val="006E3D20"/>
    <w:rsid w:val="006E3D68"/>
    <w:rsid w:val="006E671F"/>
    <w:rsid w:val="006F02CD"/>
    <w:rsid w:val="006F0BBF"/>
    <w:rsid w:val="006F0BFC"/>
    <w:rsid w:val="006F0C70"/>
    <w:rsid w:val="006F0F0A"/>
    <w:rsid w:val="006F1C9F"/>
    <w:rsid w:val="006F207D"/>
    <w:rsid w:val="006F3FE0"/>
    <w:rsid w:val="006F5E3F"/>
    <w:rsid w:val="006F65C4"/>
    <w:rsid w:val="006F68C8"/>
    <w:rsid w:val="006F73D5"/>
    <w:rsid w:val="006F7A18"/>
    <w:rsid w:val="00700124"/>
    <w:rsid w:val="007008AB"/>
    <w:rsid w:val="007008FA"/>
    <w:rsid w:val="007009A4"/>
    <w:rsid w:val="0070253F"/>
    <w:rsid w:val="0070259D"/>
    <w:rsid w:val="0070305F"/>
    <w:rsid w:val="00703091"/>
    <w:rsid w:val="00703FB7"/>
    <w:rsid w:val="00704E59"/>
    <w:rsid w:val="0070641A"/>
    <w:rsid w:val="00707A7A"/>
    <w:rsid w:val="00707F43"/>
    <w:rsid w:val="007103DA"/>
    <w:rsid w:val="0071047F"/>
    <w:rsid w:val="007113E9"/>
    <w:rsid w:val="00711A9F"/>
    <w:rsid w:val="00712CA2"/>
    <w:rsid w:val="00713DCD"/>
    <w:rsid w:val="00714427"/>
    <w:rsid w:val="0071564F"/>
    <w:rsid w:val="007162F6"/>
    <w:rsid w:val="00716317"/>
    <w:rsid w:val="007164C9"/>
    <w:rsid w:val="00716996"/>
    <w:rsid w:val="007200B2"/>
    <w:rsid w:val="0072013D"/>
    <w:rsid w:val="00721A4F"/>
    <w:rsid w:val="00722782"/>
    <w:rsid w:val="00722E40"/>
    <w:rsid w:val="007231AE"/>
    <w:rsid w:val="00723717"/>
    <w:rsid w:val="007240D9"/>
    <w:rsid w:val="00725540"/>
    <w:rsid w:val="007258BF"/>
    <w:rsid w:val="00725E45"/>
    <w:rsid w:val="00726210"/>
    <w:rsid w:val="007268A0"/>
    <w:rsid w:val="007274EE"/>
    <w:rsid w:val="00727925"/>
    <w:rsid w:val="007306EB"/>
    <w:rsid w:val="0073073E"/>
    <w:rsid w:val="00732DE3"/>
    <w:rsid w:val="007348C2"/>
    <w:rsid w:val="00735C5F"/>
    <w:rsid w:val="00740EAD"/>
    <w:rsid w:val="007423EE"/>
    <w:rsid w:val="00742456"/>
    <w:rsid w:val="0074275C"/>
    <w:rsid w:val="00744289"/>
    <w:rsid w:val="00744B63"/>
    <w:rsid w:val="00744D23"/>
    <w:rsid w:val="00746650"/>
    <w:rsid w:val="00746C10"/>
    <w:rsid w:val="0074789D"/>
    <w:rsid w:val="00750E1E"/>
    <w:rsid w:val="007518E8"/>
    <w:rsid w:val="00751E77"/>
    <w:rsid w:val="00752EAB"/>
    <w:rsid w:val="007530E5"/>
    <w:rsid w:val="00753104"/>
    <w:rsid w:val="007536C9"/>
    <w:rsid w:val="00753D00"/>
    <w:rsid w:val="00754FC8"/>
    <w:rsid w:val="007550A2"/>
    <w:rsid w:val="007559E7"/>
    <w:rsid w:val="0075660E"/>
    <w:rsid w:val="00757016"/>
    <w:rsid w:val="00757B03"/>
    <w:rsid w:val="00760609"/>
    <w:rsid w:val="00761A59"/>
    <w:rsid w:val="00762F2D"/>
    <w:rsid w:val="00763026"/>
    <w:rsid w:val="007635CF"/>
    <w:rsid w:val="00763AEB"/>
    <w:rsid w:val="00763D77"/>
    <w:rsid w:val="007654D8"/>
    <w:rsid w:val="00770611"/>
    <w:rsid w:val="00771B07"/>
    <w:rsid w:val="0077281A"/>
    <w:rsid w:val="007737C4"/>
    <w:rsid w:val="00773B80"/>
    <w:rsid w:val="00774523"/>
    <w:rsid w:val="00774738"/>
    <w:rsid w:val="00774F40"/>
    <w:rsid w:val="00775402"/>
    <w:rsid w:val="00775FED"/>
    <w:rsid w:val="00776C53"/>
    <w:rsid w:val="00777328"/>
    <w:rsid w:val="00777648"/>
    <w:rsid w:val="00777852"/>
    <w:rsid w:val="007810B6"/>
    <w:rsid w:val="00781D7E"/>
    <w:rsid w:val="00782E20"/>
    <w:rsid w:val="00784946"/>
    <w:rsid w:val="007855B6"/>
    <w:rsid w:val="00785ACE"/>
    <w:rsid w:val="00785D47"/>
    <w:rsid w:val="007869B4"/>
    <w:rsid w:val="00786A3C"/>
    <w:rsid w:val="00786CCB"/>
    <w:rsid w:val="007906D6"/>
    <w:rsid w:val="007911CA"/>
    <w:rsid w:val="00791644"/>
    <w:rsid w:val="007920B9"/>
    <w:rsid w:val="00793760"/>
    <w:rsid w:val="00795F6F"/>
    <w:rsid w:val="0079642F"/>
    <w:rsid w:val="00797261"/>
    <w:rsid w:val="00797CE7"/>
    <w:rsid w:val="007A1121"/>
    <w:rsid w:val="007A1682"/>
    <w:rsid w:val="007A18E1"/>
    <w:rsid w:val="007A1CB7"/>
    <w:rsid w:val="007A1F52"/>
    <w:rsid w:val="007A21FB"/>
    <w:rsid w:val="007A35B2"/>
    <w:rsid w:val="007A3C7E"/>
    <w:rsid w:val="007A490C"/>
    <w:rsid w:val="007A52B7"/>
    <w:rsid w:val="007A7F71"/>
    <w:rsid w:val="007B0379"/>
    <w:rsid w:val="007B09E7"/>
    <w:rsid w:val="007B0C0F"/>
    <w:rsid w:val="007B0CDF"/>
    <w:rsid w:val="007B1A3C"/>
    <w:rsid w:val="007B1DF4"/>
    <w:rsid w:val="007B23E1"/>
    <w:rsid w:val="007B3E31"/>
    <w:rsid w:val="007B4037"/>
    <w:rsid w:val="007B49E7"/>
    <w:rsid w:val="007B4C00"/>
    <w:rsid w:val="007B6758"/>
    <w:rsid w:val="007B74FD"/>
    <w:rsid w:val="007C05A2"/>
    <w:rsid w:val="007C0C60"/>
    <w:rsid w:val="007C1344"/>
    <w:rsid w:val="007C1345"/>
    <w:rsid w:val="007C13F8"/>
    <w:rsid w:val="007C1929"/>
    <w:rsid w:val="007C2C13"/>
    <w:rsid w:val="007C4318"/>
    <w:rsid w:val="007C49F8"/>
    <w:rsid w:val="007D012F"/>
    <w:rsid w:val="007D1CB1"/>
    <w:rsid w:val="007D30D9"/>
    <w:rsid w:val="007D32A7"/>
    <w:rsid w:val="007D44C6"/>
    <w:rsid w:val="007D4A93"/>
    <w:rsid w:val="007D5F96"/>
    <w:rsid w:val="007D7B65"/>
    <w:rsid w:val="007D7F55"/>
    <w:rsid w:val="007E0484"/>
    <w:rsid w:val="007E0AB6"/>
    <w:rsid w:val="007E125C"/>
    <w:rsid w:val="007E1BAC"/>
    <w:rsid w:val="007E2083"/>
    <w:rsid w:val="007E246E"/>
    <w:rsid w:val="007E2A6C"/>
    <w:rsid w:val="007E444D"/>
    <w:rsid w:val="007E59E1"/>
    <w:rsid w:val="007E5D60"/>
    <w:rsid w:val="007E653D"/>
    <w:rsid w:val="007E6A63"/>
    <w:rsid w:val="007E6CBD"/>
    <w:rsid w:val="007E7133"/>
    <w:rsid w:val="007F0F64"/>
    <w:rsid w:val="007F2186"/>
    <w:rsid w:val="007F31AE"/>
    <w:rsid w:val="007F4332"/>
    <w:rsid w:val="007F57F9"/>
    <w:rsid w:val="007F5D63"/>
    <w:rsid w:val="007F6090"/>
    <w:rsid w:val="007F63F0"/>
    <w:rsid w:val="007F7DDA"/>
    <w:rsid w:val="00800114"/>
    <w:rsid w:val="00802020"/>
    <w:rsid w:val="00802BC8"/>
    <w:rsid w:val="008041EC"/>
    <w:rsid w:val="00805B30"/>
    <w:rsid w:val="00805E1C"/>
    <w:rsid w:val="00807A5E"/>
    <w:rsid w:val="00811210"/>
    <w:rsid w:val="0081137F"/>
    <w:rsid w:val="00811D8B"/>
    <w:rsid w:val="0081225C"/>
    <w:rsid w:val="00815348"/>
    <w:rsid w:val="008158D8"/>
    <w:rsid w:val="00815C96"/>
    <w:rsid w:val="0081602B"/>
    <w:rsid w:val="008170DD"/>
    <w:rsid w:val="00817D6F"/>
    <w:rsid w:val="00820BE1"/>
    <w:rsid w:val="00821502"/>
    <w:rsid w:val="008221E6"/>
    <w:rsid w:val="00823CEF"/>
    <w:rsid w:val="00824191"/>
    <w:rsid w:val="00824344"/>
    <w:rsid w:val="00824EBC"/>
    <w:rsid w:val="00825F4D"/>
    <w:rsid w:val="0082776B"/>
    <w:rsid w:val="008303C7"/>
    <w:rsid w:val="0083173A"/>
    <w:rsid w:val="008318D5"/>
    <w:rsid w:val="008319FA"/>
    <w:rsid w:val="00834402"/>
    <w:rsid w:val="008360C6"/>
    <w:rsid w:val="00836583"/>
    <w:rsid w:val="0083718D"/>
    <w:rsid w:val="0083746B"/>
    <w:rsid w:val="00837542"/>
    <w:rsid w:val="00840C5B"/>
    <w:rsid w:val="00841799"/>
    <w:rsid w:val="00841930"/>
    <w:rsid w:val="00842A09"/>
    <w:rsid w:val="00843DAF"/>
    <w:rsid w:val="0084450A"/>
    <w:rsid w:val="00844953"/>
    <w:rsid w:val="00845DA1"/>
    <w:rsid w:val="00851124"/>
    <w:rsid w:val="0085253D"/>
    <w:rsid w:val="008526A8"/>
    <w:rsid w:val="00852BAE"/>
    <w:rsid w:val="00853726"/>
    <w:rsid w:val="0085419B"/>
    <w:rsid w:val="008542E7"/>
    <w:rsid w:val="0085498D"/>
    <w:rsid w:val="008556E4"/>
    <w:rsid w:val="008557C0"/>
    <w:rsid w:val="00856153"/>
    <w:rsid w:val="00857415"/>
    <w:rsid w:val="008579CD"/>
    <w:rsid w:val="00857FD9"/>
    <w:rsid w:val="0086083D"/>
    <w:rsid w:val="0086172C"/>
    <w:rsid w:val="00862A9C"/>
    <w:rsid w:val="008636A2"/>
    <w:rsid w:val="008641C4"/>
    <w:rsid w:val="00864B2B"/>
    <w:rsid w:val="00865501"/>
    <w:rsid w:val="008673FB"/>
    <w:rsid w:val="00867C47"/>
    <w:rsid w:val="00867F9D"/>
    <w:rsid w:val="00870AC4"/>
    <w:rsid w:val="0087175B"/>
    <w:rsid w:val="008727D6"/>
    <w:rsid w:val="008731EE"/>
    <w:rsid w:val="00874A72"/>
    <w:rsid w:val="00874E92"/>
    <w:rsid w:val="008759DD"/>
    <w:rsid w:val="00875F30"/>
    <w:rsid w:val="00876659"/>
    <w:rsid w:val="00876697"/>
    <w:rsid w:val="00876CA6"/>
    <w:rsid w:val="0087749E"/>
    <w:rsid w:val="00880215"/>
    <w:rsid w:val="0088087C"/>
    <w:rsid w:val="00880FC3"/>
    <w:rsid w:val="00881FF2"/>
    <w:rsid w:val="00882227"/>
    <w:rsid w:val="00882718"/>
    <w:rsid w:val="0088539A"/>
    <w:rsid w:val="008858BD"/>
    <w:rsid w:val="00887B33"/>
    <w:rsid w:val="00891760"/>
    <w:rsid w:val="00893814"/>
    <w:rsid w:val="00893A0A"/>
    <w:rsid w:val="00894443"/>
    <w:rsid w:val="00895444"/>
    <w:rsid w:val="00895A00"/>
    <w:rsid w:val="00895B4E"/>
    <w:rsid w:val="00895FE7"/>
    <w:rsid w:val="0089602A"/>
    <w:rsid w:val="008962AD"/>
    <w:rsid w:val="00897D5A"/>
    <w:rsid w:val="008A0124"/>
    <w:rsid w:val="008A0391"/>
    <w:rsid w:val="008A1474"/>
    <w:rsid w:val="008A1DE5"/>
    <w:rsid w:val="008A3E23"/>
    <w:rsid w:val="008A52F8"/>
    <w:rsid w:val="008A6BF3"/>
    <w:rsid w:val="008A6C15"/>
    <w:rsid w:val="008A7987"/>
    <w:rsid w:val="008A7EA4"/>
    <w:rsid w:val="008B07AA"/>
    <w:rsid w:val="008B111B"/>
    <w:rsid w:val="008B18FB"/>
    <w:rsid w:val="008B26F4"/>
    <w:rsid w:val="008B27AF"/>
    <w:rsid w:val="008B3250"/>
    <w:rsid w:val="008B57C6"/>
    <w:rsid w:val="008B57F6"/>
    <w:rsid w:val="008B5EB6"/>
    <w:rsid w:val="008B6198"/>
    <w:rsid w:val="008B6A8F"/>
    <w:rsid w:val="008C0CD9"/>
    <w:rsid w:val="008C1C1F"/>
    <w:rsid w:val="008C3F5B"/>
    <w:rsid w:val="008C48C2"/>
    <w:rsid w:val="008C5251"/>
    <w:rsid w:val="008C7D3F"/>
    <w:rsid w:val="008D0D09"/>
    <w:rsid w:val="008D196C"/>
    <w:rsid w:val="008D2065"/>
    <w:rsid w:val="008D2126"/>
    <w:rsid w:val="008D23CA"/>
    <w:rsid w:val="008D4331"/>
    <w:rsid w:val="008D66C5"/>
    <w:rsid w:val="008D6E9B"/>
    <w:rsid w:val="008D755C"/>
    <w:rsid w:val="008D7E19"/>
    <w:rsid w:val="008E0114"/>
    <w:rsid w:val="008E13DC"/>
    <w:rsid w:val="008E1754"/>
    <w:rsid w:val="008E190A"/>
    <w:rsid w:val="008E1A3D"/>
    <w:rsid w:val="008E1E79"/>
    <w:rsid w:val="008E239C"/>
    <w:rsid w:val="008E4A4F"/>
    <w:rsid w:val="008E6927"/>
    <w:rsid w:val="008E72AE"/>
    <w:rsid w:val="008F13A1"/>
    <w:rsid w:val="008F17F4"/>
    <w:rsid w:val="008F23A7"/>
    <w:rsid w:val="008F256D"/>
    <w:rsid w:val="008F2F14"/>
    <w:rsid w:val="008F3B95"/>
    <w:rsid w:val="008F3F0A"/>
    <w:rsid w:val="008F436D"/>
    <w:rsid w:val="008F5587"/>
    <w:rsid w:val="008F6979"/>
    <w:rsid w:val="008F70E1"/>
    <w:rsid w:val="0090025E"/>
    <w:rsid w:val="00900C40"/>
    <w:rsid w:val="00902A08"/>
    <w:rsid w:val="00902C52"/>
    <w:rsid w:val="00902D86"/>
    <w:rsid w:val="00903693"/>
    <w:rsid w:val="00903AAD"/>
    <w:rsid w:val="0090527A"/>
    <w:rsid w:val="009060DA"/>
    <w:rsid w:val="0090755D"/>
    <w:rsid w:val="0090795B"/>
    <w:rsid w:val="009112EC"/>
    <w:rsid w:val="00911DF8"/>
    <w:rsid w:val="0091269D"/>
    <w:rsid w:val="00913780"/>
    <w:rsid w:val="00914652"/>
    <w:rsid w:val="00914770"/>
    <w:rsid w:val="0091493F"/>
    <w:rsid w:val="00914DD3"/>
    <w:rsid w:val="00915861"/>
    <w:rsid w:val="0091670E"/>
    <w:rsid w:val="00916A5C"/>
    <w:rsid w:val="00916B24"/>
    <w:rsid w:val="00920189"/>
    <w:rsid w:val="0092099B"/>
    <w:rsid w:val="00920D5C"/>
    <w:rsid w:val="00921338"/>
    <w:rsid w:val="009241FD"/>
    <w:rsid w:val="00925800"/>
    <w:rsid w:val="00925976"/>
    <w:rsid w:val="00927E7D"/>
    <w:rsid w:val="00927F87"/>
    <w:rsid w:val="0093095C"/>
    <w:rsid w:val="0093103A"/>
    <w:rsid w:val="009312CC"/>
    <w:rsid w:val="00931D77"/>
    <w:rsid w:val="00932697"/>
    <w:rsid w:val="00934106"/>
    <w:rsid w:val="0093508A"/>
    <w:rsid w:val="00936AAE"/>
    <w:rsid w:val="009370E6"/>
    <w:rsid w:val="0094035E"/>
    <w:rsid w:val="00940DFA"/>
    <w:rsid w:val="0094189E"/>
    <w:rsid w:val="00941D54"/>
    <w:rsid w:val="00942B0B"/>
    <w:rsid w:val="009443EA"/>
    <w:rsid w:val="00945447"/>
    <w:rsid w:val="00947A24"/>
    <w:rsid w:val="00950906"/>
    <w:rsid w:val="0095157F"/>
    <w:rsid w:val="009521C2"/>
    <w:rsid w:val="00952E56"/>
    <w:rsid w:val="0095402C"/>
    <w:rsid w:val="009540A9"/>
    <w:rsid w:val="00954A6B"/>
    <w:rsid w:val="009553B5"/>
    <w:rsid w:val="00957A25"/>
    <w:rsid w:val="00957B59"/>
    <w:rsid w:val="00957BAF"/>
    <w:rsid w:val="00957DFC"/>
    <w:rsid w:val="009601BD"/>
    <w:rsid w:val="0096075A"/>
    <w:rsid w:val="00961B9B"/>
    <w:rsid w:val="00962263"/>
    <w:rsid w:val="00962F07"/>
    <w:rsid w:val="00963F05"/>
    <w:rsid w:val="009644DE"/>
    <w:rsid w:val="00965A47"/>
    <w:rsid w:val="0096659F"/>
    <w:rsid w:val="00970062"/>
    <w:rsid w:val="00970133"/>
    <w:rsid w:val="0097073E"/>
    <w:rsid w:val="009709A7"/>
    <w:rsid w:val="00972CB1"/>
    <w:rsid w:val="00973A88"/>
    <w:rsid w:val="00974AE0"/>
    <w:rsid w:val="0097524B"/>
    <w:rsid w:val="00975890"/>
    <w:rsid w:val="00975C04"/>
    <w:rsid w:val="00975DB2"/>
    <w:rsid w:val="009761C5"/>
    <w:rsid w:val="009768B3"/>
    <w:rsid w:val="0097783E"/>
    <w:rsid w:val="009837B9"/>
    <w:rsid w:val="00983931"/>
    <w:rsid w:val="00983A7D"/>
    <w:rsid w:val="00984209"/>
    <w:rsid w:val="00984311"/>
    <w:rsid w:val="0098442A"/>
    <w:rsid w:val="00984952"/>
    <w:rsid w:val="00984A12"/>
    <w:rsid w:val="009855B7"/>
    <w:rsid w:val="00985F8E"/>
    <w:rsid w:val="00986458"/>
    <w:rsid w:val="00986529"/>
    <w:rsid w:val="00986A20"/>
    <w:rsid w:val="00986DF4"/>
    <w:rsid w:val="009872B5"/>
    <w:rsid w:val="009910CB"/>
    <w:rsid w:val="009913E3"/>
    <w:rsid w:val="00993733"/>
    <w:rsid w:val="00993DB5"/>
    <w:rsid w:val="00995F01"/>
    <w:rsid w:val="00997FAD"/>
    <w:rsid w:val="009A2B03"/>
    <w:rsid w:val="009A2E2E"/>
    <w:rsid w:val="009A3498"/>
    <w:rsid w:val="009A4CF0"/>
    <w:rsid w:val="009A5248"/>
    <w:rsid w:val="009A5FE2"/>
    <w:rsid w:val="009A6669"/>
    <w:rsid w:val="009A6ABE"/>
    <w:rsid w:val="009B21D0"/>
    <w:rsid w:val="009B346D"/>
    <w:rsid w:val="009B4676"/>
    <w:rsid w:val="009B4BBD"/>
    <w:rsid w:val="009B4D76"/>
    <w:rsid w:val="009B521B"/>
    <w:rsid w:val="009B54E4"/>
    <w:rsid w:val="009B57E4"/>
    <w:rsid w:val="009B58FB"/>
    <w:rsid w:val="009B7CA5"/>
    <w:rsid w:val="009C2947"/>
    <w:rsid w:val="009C29E3"/>
    <w:rsid w:val="009C3F6E"/>
    <w:rsid w:val="009C5076"/>
    <w:rsid w:val="009C626B"/>
    <w:rsid w:val="009C67E8"/>
    <w:rsid w:val="009C6F49"/>
    <w:rsid w:val="009C72CC"/>
    <w:rsid w:val="009D0E73"/>
    <w:rsid w:val="009D1863"/>
    <w:rsid w:val="009D24BE"/>
    <w:rsid w:val="009D2707"/>
    <w:rsid w:val="009D27F9"/>
    <w:rsid w:val="009D38F0"/>
    <w:rsid w:val="009D3908"/>
    <w:rsid w:val="009D5D43"/>
    <w:rsid w:val="009D7750"/>
    <w:rsid w:val="009E094A"/>
    <w:rsid w:val="009E0D17"/>
    <w:rsid w:val="009E2C9E"/>
    <w:rsid w:val="009E59DC"/>
    <w:rsid w:val="009F01B0"/>
    <w:rsid w:val="009F029D"/>
    <w:rsid w:val="009F02FD"/>
    <w:rsid w:val="009F0589"/>
    <w:rsid w:val="009F1274"/>
    <w:rsid w:val="009F1C70"/>
    <w:rsid w:val="009F1F31"/>
    <w:rsid w:val="009F23D1"/>
    <w:rsid w:val="009F285E"/>
    <w:rsid w:val="009F28BF"/>
    <w:rsid w:val="009F2B7C"/>
    <w:rsid w:val="009F3415"/>
    <w:rsid w:val="009F358A"/>
    <w:rsid w:val="009F3CE3"/>
    <w:rsid w:val="009F4BA7"/>
    <w:rsid w:val="009F5138"/>
    <w:rsid w:val="009F5A56"/>
    <w:rsid w:val="009F63A8"/>
    <w:rsid w:val="009F6FBB"/>
    <w:rsid w:val="009F7068"/>
    <w:rsid w:val="00A025D5"/>
    <w:rsid w:val="00A02704"/>
    <w:rsid w:val="00A03078"/>
    <w:rsid w:val="00A03EC0"/>
    <w:rsid w:val="00A0404A"/>
    <w:rsid w:val="00A04454"/>
    <w:rsid w:val="00A047C3"/>
    <w:rsid w:val="00A04B29"/>
    <w:rsid w:val="00A04E99"/>
    <w:rsid w:val="00A065A1"/>
    <w:rsid w:val="00A06C92"/>
    <w:rsid w:val="00A06E64"/>
    <w:rsid w:val="00A07D25"/>
    <w:rsid w:val="00A07F07"/>
    <w:rsid w:val="00A10AC5"/>
    <w:rsid w:val="00A11051"/>
    <w:rsid w:val="00A1142E"/>
    <w:rsid w:val="00A11E04"/>
    <w:rsid w:val="00A11E86"/>
    <w:rsid w:val="00A1242B"/>
    <w:rsid w:val="00A131BC"/>
    <w:rsid w:val="00A1483F"/>
    <w:rsid w:val="00A14873"/>
    <w:rsid w:val="00A14D67"/>
    <w:rsid w:val="00A1504E"/>
    <w:rsid w:val="00A151BD"/>
    <w:rsid w:val="00A16011"/>
    <w:rsid w:val="00A162F0"/>
    <w:rsid w:val="00A16B45"/>
    <w:rsid w:val="00A17DFD"/>
    <w:rsid w:val="00A20139"/>
    <w:rsid w:val="00A21142"/>
    <w:rsid w:val="00A219DB"/>
    <w:rsid w:val="00A21A86"/>
    <w:rsid w:val="00A22FA1"/>
    <w:rsid w:val="00A23086"/>
    <w:rsid w:val="00A231A9"/>
    <w:rsid w:val="00A238F9"/>
    <w:rsid w:val="00A249DD"/>
    <w:rsid w:val="00A274F0"/>
    <w:rsid w:val="00A27B85"/>
    <w:rsid w:val="00A27F35"/>
    <w:rsid w:val="00A30289"/>
    <w:rsid w:val="00A303D2"/>
    <w:rsid w:val="00A30586"/>
    <w:rsid w:val="00A3096F"/>
    <w:rsid w:val="00A30C18"/>
    <w:rsid w:val="00A31332"/>
    <w:rsid w:val="00A3195A"/>
    <w:rsid w:val="00A33949"/>
    <w:rsid w:val="00A33C1C"/>
    <w:rsid w:val="00A347C6"/>
    <w:rsid w:val="00A3649F"/>
    <w:rsid w:val="00A36D2D"/>
    <w:rsid w:val="00A37752"/>
    <w:rsid w:val="00A41ACC"/>
    <w:rsid w:val="00A41CA8"/>
    <w:rsid w:val="00A424C5"/>
    <w:rsid w:val="00A43301"/>
    <w:rsid w:val="00A43728"/>
    <w:rsid w:val="00A44F53"/>
    <w:rsid w:val="00A45232"/>
    <w:rsid w:val="00A4550F"/>
    <w:rsid w:val="00A4658D"/>
    <w:rsid w:val="00A46A3E"/>
    <w:rsid w:val="00A46BB0"/>
    <w:rsid w:val="00A5021F"/>
    <w:rsid w:val="00A50842"/>
    <w:rsid w:val="00A5167A"/>
    <w:rsid w:val="00A51DCF"/>
    <w:rsid w:val="00A51EBA"/>
    <w:rsid w:val="00A52919"/>
    <w:rsid w:val="00A536D3"/>
    <w:rsid w:val="00A55C13"/>
    <w:rsid w:val="00A565D9"/>
    <w:rsid w:val="00A567F6"/>
    <w:rsid w:val="00A60559"/>
    <w:rsid w:val="00A60E79"/>
    <w:rsid w:val="00A61476"/>
    <w:rsid w:val="00A61652"/>
    <w:rsid w:val="00A61D91"/>
    <w:rsid w:val="00A62A72"/>
    <w:rsid w:val="00A62C70"/>
    <w:rsid w:val="00A640C5"/>
    <w:rsid w:val="00A64ED5"/>
    <w:rsid w:val="00A6565F"/>
    <w:rsid w:val="00A65841"/>
    <w:rsid w:val="00A66242"/>
    <w:rsid w:val="00A663CA"/>
    <w:rsid w:val="00A678E5"/>
    <w:rsid w:val="00A67911"/>
    <w:rsid w:val="00A70D45"/>
    <w:rsid w:val="00A71574"/>
    <w:rsid w:val="00A7198E"/>
    <w:rsid w:val="00A7335B"/>
    <w:rsid w:val="00A73909"/>
    <w:rsid w:val="00A7390E"/>
    <w:rsid w:val="00A751C8"/>
    <w:rsid w:val="00A77C75"/>
    <w:rsid w:val="00A8080D"/>
    <w:rsid w:val="00A80D6E"/>
    <w:rsid w:val="00A812B8"/>
    <w:rsid w:val="00A816F3"/>
    <w:rsid w:val="00A81B38"/>
    <w:rsid w:val="00A823E7"/>
    <w:rsid w:val="00A83BD7"/>
    <w:rsid w:val="00A83D5B"/>
    <w:rsid w:val="00A8491D"/>
    <w:rsid w:val="00A84BFB"/>
    <w:rsid w:val="00A857BB"/>
    <w:rsid w:val="00A86640"/>
    <w:rsid w:val="00A86933"/>
    <w:rsid w:val="00A87664"/>
    <w:rsid w:val="00A922D6"/>
    <w:rsid w:val="00A93B58"/>
    <w:rsid w:val="00A94A69"/>
    <w:rsid w:val="00A94B21"/>
    <w:rsid w:val="00A953C9"/>
    <w:rsid w:val="00A96424"/>
    <w:rsid w:val="00A96C2D"/>
    <w:rsid w:val="00A97175"/>
    <w:rsid w:val="00A971EA"/>
    <w:rsid w:val="00A97B72"/>
    <w:rsid w:val="00A97DC3"/>
    <w:rsid w:val="00AA1025"/>
    <w:rsid w:val="00AA2227"/>
    <w:rsid w:val="00AA2402"/>
    <w:rsid w:val="00AA2438"/>
    <w:rsid w:val="00AA3B9A"/>
    <w:rsid w:val="00AA408F"/>
    <w:rsid w:val="00AA4239"/>
    <w:rsid w:val="00AA6568"/>
    <w:rsid w:val="00AB0F8C"/>
    <w:rsid w:val="00AB2B06"/>
    <w:rsid w:val="00AB31B9"/>
    <w:rsid w:val="00AB3851"/>
    <w:rsid w:val="00AB449D"/>
    <w:rsid w:val="00AB6321"/>
    <w:rsid w:val="00AB6AF4"/>
    <w:rsid w:val="00AB7095"/>
    <w:rsid w:val="00AB742E"/>
    <w:rsid w:val="00AC0361"/>
    <w:rsid w:val="00AC03AE"/>
    <w:rsid w:val="00AC090A"/>
    <w:rsid w:val="00AC1154"/>
    <w:rsid w:val="00AC20C4"/>
    <w:rsid w:val="00AC3A51"/>
    <w:rsid w:val="00AC4A6E"/>
    <w:rsid w:val="00AC58CD"/>
    <w:rsid w:val="00AC5A34"/>
    <w:rsid w:val="00AC5C24"/>
    <w:rsid w:val="00AC7463"/>
    <w:rsid w:val="00AC77B0"/>
    <w:rsid w:val="00AD05A8"/>
    <w:rsid w:val="00AD3042"/>
    <w:rsid w:val="00AD40B9"/>
    <w:rsid w:val="00AD487D"/>
    <w:rsid w:val="00AD4926"/>
    <w:rsid w:val="00AD5939"/>
    <w:rsid w:val="00AD5F5C"/>
    <w:rsid w:val="00AE0369"/>
    <w:rsid w:val="00AE05BA"/>
    <w:rsid w:val="00AE212F"/>
    <w:rsid w:val="00AE48F5"/>
    <w:rsid w:val="00AE6E4C"/>
    <w:rsid w:val="00AE7C2A"/>
    <w:rsid w:val="00AF0770"/>
    <w:rsid w:val="00AF30DF"/>
    <w:rsid w:val="00AF497E"/>
    <w:rsid w:val="00AF5274"/>
    <w:rsid w:val="00AF607E"/>
    <w:rsid w:val="00B0161C"/>
    <w:rsid w:val="00B019F8"/>
    <w:rsid w:val="00B02D66"/>
    <w:rsid w:val="00B02F17"/>
    <w:rsid w:val="00B04A01"/>
    <w:rsid w:val="00B05612"/>
    <w:rsid w:val="00B07A94"/>
    <w:rsid w:val="00B11078"/>
    <w:rsid w:val="00B118D2"/>
    <w:rsid w:val="00B11948"/>
    <w:rsid w:val="00B11CF5"/>
    <w:rsid w:val="00B124DA"/>
    <w:rsid w:val="00B13661"/>
    <w:rsid w:val="00B13B39"/>
    <w:rsid w:val="00B1434D"/>
    <w:rsid w:val="00B146B6"/>
    <w:rsid w:val="00B14F09"/>
    <w:rsid w:val="00B15EDF"/>
    <w:rsid w:val="00B164A9"/>
    <w:rsid w:val="00B169DA"/>
    <w:rsid w:val="00B16BDC"/>
    <w:rsid w:val="00B17608"/>
    <w:rsid w:val="00B2000C"/>
    <w:rsid w:val="00B20605"/>
    <w:rsid w:val="00B20BAD"/>
    <w:rsid w:val="00B212D1"/>
    <w:rsid w:val="00B21CAD"/>
    <w:rsid w:val="00B22A95"/>
    <w:rsid w:val="00B22FBA"/>
    <w:rsid w:val="00B23547"/>
    <w:rsid w:val="00B23A13"/>
    <w:rsid w:val="00B2588D"/>
    <w:rsid w:val="00B26203"/>
    <w:rsid w:val="00B26D36"/>
    <w:rsid w:val="00B27079"/>
    <w:rsid w:val="00B328F0"/>
    <w:rsid w:val="00B3352F"/>
    <w:rsid w:val="00B3404D"/>
    <w:rsid w:val="00B34F05"/>
    <w:rsid w:val="00B35046"/>
    <w:rsid w:val="00B363EC"/>
    <w:rsid w:val="00B37867"/>
    <w:rsid w:val="00B414BC"/>
    <w:rsid w:val="00B42649"/>
    <w:rsid w:val="00B439B7"/>
    <w:rsid w:val="00B43B49"/>
    <w:rsid w:val="00B44EAA"/>
    <w:rsid w:val="00B45400"/>
    <w:rsid w:val="00B45F92"/>
    <w:rsid w:val="00B4691A"/>
    <w:rsid w:val="00B46C1F"/>
    <w:rsid w:val="00B476E3"/>
    <w:rsid w:val="00B517DD"/>
    <w:rsid w:val="00B51FD2"/>
    <w:rsid w:val="00B523A6"/>
    <w:rsid w:val="00B52488"/>
    <w:rsid w:val="00B527AC"/>
    <w:rsid w:val="00B52D29"/>
    <w:rsid w:val="00B544C0"/>
    <w:rsid w:val="00B54DFC"/>
    <w:rsid w:val="00B5709E"/>
    <w:rsid w:val="00B57280"/>
    <w:rsid w:val="00B5746E"/>
    <w:rsid w:val="00B62176"/>
    <w:rsid w:val="00B62D00"/>
    <w:rsid w:val="00B62E73"/>
    <w:rsid w:val="00B6387F"/>
    <w:rsid w:val="00B6444D"/>
    <w:rsid w:val="00B64CD2"/>
    <w:rsid w:val="00B65070"/>
    <w:rsid w:val="00B65435"/>
    <w:rsid w:val="00B65AE3"/>
    <w:rsid w:val="00B65F7D"/>
    <w:rsid w:val="00B6630C"/>
    <w:rsid w:val="00B671CF"/>
    <w:rsid w:val="00B6764C"/>
    <w:rsid w:val="00B70571"/>
    <w:rsid w:val="00B711D4"/>
    <w:rsid w:val="00B716BD"/>
    <w:rsid w:val="00B723FE"/>
    <w:rsid w:val="00B72E11"/>
    <w:rsid w:val="00B77609"/>
    <w:rsid w:val="00B77C2D"/>
    <w:rsid w:val="00B83D74"/>
    <w:rsid w:val="00B84E9C"/>
    <w:rsid w:val="00B8697C"/>
    <w:rsid w:val="00B86D2D"/>
    <w:rsid w:val="00B901C6"/>
    <w:rsid w:val="00B902AA"/>
    <w:rsid w:val="00B90AD5"/>
    <w:rsid w:val="00B90D42"/>
    <w:rsid w:val="00B922FA"/>
    <w:rsid w:val="00B9307B"/>
    <w:rsid w:val="00B933F1"/>
    <w:rsid w:val="00B93402"/>
    <w:rsid w:val="00B942F3"/>
    <w:rsid w:val="00B9501C"/>
    <w:rsid w:val="00B966B5"/>
    <w:rsid w:val="00B9687F"/>
    <w:rsid w:val="00BA0A0F"/>
    <w:rsid w:val="00BA168B"/>
    <w:rsid w:val="00BA3262"/>
    <w:rsid w:val="00BA3440"/>
    <w:rsid w:val="00BA3C15"/>
    <w:rsid w:val="00BA3EE3"/>
    <w:rsid w:val="00BA47A8"/>
    <w:rsid w:val="00BA5C20"/>
    <w:rsid w:val="00BA6F8B"/>
    <w:rsid w:val="00BB05E2"/>
    <w:rsid w:val="00BB0DB6"/>
    <w:rsid w:val="00BB13AC"/>
    <w:rsid w:val="00BB17E4"/>
    <w:rsid w:val="00BB1821"/>
    <w:rsid w:val="00BB1F36"/>
    <w:rsid w:val="00BB2DD7"/>
    <w:rsid w:val="00BB2F34"/>
    <w:rsid w:val="00BB31ED"/>
    <w:rsid w:val="00BB58DF"/>
    <w:rsid w:val="00BB6B0F"/>
    <w:rsid w:val="00BB6B88"/>
    <w:rsid w:val="00BB6C72"/>
    <w:rsid w:val="00BB7F09"/>
    <w:rsid w:val="00BC055F"/>
    <w:rsid w:val="00BC0710"/>
    <w:rsid w:val="00BC0A80"/>
    <w:rsid w:val="00BC0BD0"/>
    <w:rsid w:val="00BC10DF"/>
    <w:rsid w:val="00BC2DEC"/>
    <w:rsid w:val="00BC5B36"/>
    <w:rsid w:val="00BC5B9A"/>
    <w:rsid w:val="00BC6393"/>
    <w:rsid w:val="00BC6602"/>
    <w:rsid w:val="00BC732D"/>
    <w:rsid w:val="00BD15A5"/>
    <w:rsid w:val="00BD46A7"/>
    <w:rsid w:val="00BD503E"/>
    <w:rsid w:val="00BD57B4"/>
    <w:rsid w:val="00BD5A06"/>
    <w:rsid w:val="00BD7DE3"/>
    <w:rsid w:val="00BE114C"/>
    <w:rsid w:val="00BE1329"/>
    <w:rsid w:val="00BE1ADC"/>
    <w:rsid w:val="00BE1C43"/>
    <w:rsid w:val="00BE22F1"/>
    <w:rsid w:val="00BE2BBB"/>
    <w:rsid w:val="00BE3AB7"/>
    <w:rsid w:val="00BE4C20"/>
    <w:rsid w:val="00BE54B3"/>
    <w:rsid w:val="00BE71DB"/>
    <w:rsid w:val="00BE7532"/>
    <w:rsid w:val="00BE78AC"/>
    <w:rsid w:val="00BE7AD0"/>
    <w:rsid w:val="00BF055C"/>
    <w:rsid w:val="00BF1988"/>
    <w:rsid w:val="00BF1EDB"/>
    <w:rsid w:val="00BF2619"/>
    <w:rsid w:val="00BF27A7"/>
    <w:rsid w:val="00BF3104"/>
    <w:rsid w:val="00BF3A1B"/>
    <w:rsid w:val="00BF430A"/>
    <w:rsid w:val="00BF4538"/>
    <w:rsid w:val="00BF47F6"/>
    <w:rsid w:val="00BF5AE0"/>
    <w:rsid w:val="00BF6339"/>
    <w:rsid w:val="00BF6D96"/>
    <w:rsid w:val="00BF6E88"/>
    <w:rsid w:val="00BF73AA"/>
    <w:rsid w:val="00BF7EF1"/>
    <w:rsid w:val="00C022BF"/>
    <w:rsid w:val="00C02D16"/>
    <w:rsid w:val="00C04515"/>
    <w:rsid w:val="00C046DF"/>
    <w:rsid w:val="00C0559B"/>
    <w:rsid w:val="00C0563B"/>
    <w:rsid w:val="00C05EB9"/>
    <w:rsid w:val="00C06BE9"/>
    <w:rsid w:val="00C0759C"/>
    <w:rsid w:val="00C07B83"/>
    <w:rsid w:val="00C11C60"/>
    <w:rsid w:val="00C130B9"/>
    <w:rsid w:val="00C13116"/>
    <w:rsid w:val="00C14095"/>
    <w:rsid w:val="00C14D55"/>
    <w:rsid w:val="00C1692A"/>
    <w:rsid w:val="00C16F25"/>
    <w:rsid w:val="00C177BA"/>
    <w:rsid w:val="00C208E6"/>
    <w:rsid w:val="00C21A56"/>
    <w:rsid w:val="00C2282E"/>
    <w:rsid w:val="00C234CC"/>
    <w:rsid w:val="00C23B7E"/>
    <w:rsid w:val="00C24170"/>
    <w:rsid w:val="00C24941"/>
    <w:rsid w:val="00C24EB2"/>
    <w:rsid w:val="00C255A4"/>
    <w:rsid w:val="00C2568C"/>
    <w:rsid w:val="00C26056"/>
    <w:rsid w:val="00C26364"/>
    <w:rsid w:val="00C263A3"/>
    <w:rsid w:val="00C26973"/>
    <w:rsid w:val="00C27045"/>
    <w:rsid w:val="00C27B8A"/>
    <w:rsid w:val="00C27FB4"/>
    <w:rsid w:val="00C30BA2"/>
    <w:rsid w:val="00C32435"/>
    <w:rsid w:val="00C33379"/>
    <w:rsid w:val="00C3351D"/>
    <w:rsid w:val="00C33684"/>
    <w:rsid w:val="00C36EF7"/>
    <w:rsid w:val="00C40898"/>
    <w:rsid w:val="00C41D8E"/>
    <w:rsid w:val="00C42A93"/>
    <w:rsid w:val="00C43905"/>
    <w:rsid w:val="00C43B10"/>
    <w:rsid w:val="00C4487D"/>
    <w:rsid w:val="00C46953"/>
    <w:rsid w:val="00C47EC5"/>
    <w:rsid w:val="00C500FB"/>
    <w:rsid w:val="00C513F6"/>
    <w:rsid w:val="00C51CC0"/>
    <w:rsid w:val="00C534ED"/>
    <w:rsid w:val="00C53A60"/>
    <w:rsid w:val="00C56206"/>
    <w:rsid w:val="00C57B4D"/>
    <w:rsid w:val="00C602D7"/>
    <w:rsid w:val="00C60CBD"/>
    <w:rsid w:val="00C61AC3"/>
    <w:rsid w:val="00C64608"/>
    <w:rsid w:val="00C64643"/>
    <w:rsid w:val="00C6510D"/>
    <w:rsid w:val="00C67382"/>
    <w:rsid w:val="00C674F3"/>
    <w:rsid w:val="00C70B53"/>
    <w:rsid w:val="00C724E5"/>
    <w:rsid w:val="00C74325"/>
    <w:rsid w:val="00C74BAE"/>
    <w:rsid w:val="00C7700E"/>
    <w:rsid w:val="00C775D6"/>
    <w:rsid w:val="00C77E07"/>
    <w:rsid w:val="00C800EB"/>
    <w:rsid w:val="00C8051D"/>
    <w:rsid w:val="00C80758"/>
    <w:rsid w:val="00C80B30"/>
    <w:rsid w:val="00C825B9"/>
    <w:rsid w:val="00C83227"/>
    <w:rsid w:val="00C83A91"/>
    <w:rsid w:val="00C83C22"/>
    <w:rsid w:val="00C84123"/>
    <w:rsid w:val="00C84841"/>
    <w:rsid w:val="00C8588E"/>
    <w:rsid w:val="00C85C5B"/>
    <w:rsid w:val="00C86968"/>
    <w:rsid w:val="00C87630"/>
    <w:rsid w:val="00C878CB"/>
    <w:rsid w:val="00C8798E"/>
    <w:rsid w:val="00C9009E"/>
    <w:rsid w:val="00C922E5"/>
    <w:rsid w:val="00C925F5"/>
    <w:rsid w:val="00C93068"/>
    <w:rsid w:val="00C957FB"/>
    <w:rsid w:val="00C95835"/>
    <w:rsid w:val="00C963DF"/>
    <w:rsid w:val="00C968DB"/>
    <w:rsid w:val="00C96D11"/>
    <w:rsid w:val="00C96EE6"/>
    <w:rsid w:val="00C97ED0"/>
    <w:rsid w:val="00CA049F"/>
    <w:rsid w:val="00CA08A0"/>
    <w:rsid w:val="00CA277E"/>
    <w:rsid w:val="00CA2D89"/>
    <w:rsid w:val="00CA2DDF"/>
    <w:rsid w:val="00CA3905"/>
    <w:rsid w:val="00CA51F5"/>
    <w:rsid w:val="00CA52C9"/>
    <w:rsid w:val="00CA5871"/>
    <w:rsid w:val="00CB37F3"/>
    <w:rsid w:val="00CB5511"/>
    <w:rsid w:val="00CB60F6"/>
    <w:rsid w:val="00CB6A9E"/>
    <w:rsid w:val="00CC2CD9"/>
    <w:rsid w:val="00CC3171"/>
    <w:rsid w:val="00CC3A19"/>
    <w:rsid w:val="00CC3AC4"/>
    <w:rsid w:val="00CC3F63"/>
    <w:rsid w:val="00CC546D"/>
    <w:rsid w:val="00CC68D7"/>
    <w:rsid w:val="00CC698A"/>
    <w:rsid w:val="00CC761C"/>
    <w:rsid w:val="00CD0A47"/>
    <w:rsid w:val="00CD2AA0"/>
    <w:rsid w:val="00CD3671"/>
    <w:rsid w:val="00CD3999"/>
    <w:rsid w:val="00CD404F"/>
    <w:rsid w:val="00CD5C62"/>
    <w:rsid w:val="00CE06D5"/>
    <w:rsid w:val="00CE09C7"/>
    <w:rsid w:val="00CE1213"/>
    <w:rsid w:val="00CE1BEC"/>
    <w:rsid w:val="00CE1CD6"/>
    <w:rsid w:val="00CE326F"/>
    <w:rsid w:val="00CE3529"/>
    <w:rsid w:val="00CE3CB6"/>
    <w:rsid w:val="00CE3FE0"/>
    <w:rsid w:val="00CE439C"/>
    <w:rsid w:val="00CE43B3"/>
    <w:rsid w:val="00CE4749"/>
    <w:rsid w:val="00CE4CB3"/>
    <w:rsid w:val="00CE562D"/>
    <w:rsid w:val="00CE5794"/>
    <w:rsid w:val="00CE6E01"/>
    <w:rsid w:val="00CE6EB7"/>
    <w:rsid w:val="00CE7BFA"/>
    <w:rsid w:val="00CF05FD"/>
    <w:rsid w:val="00CF0694"/>
    <w:rsid w:val="00CF3908"/>
    <w:rsid w:val="00CF3CE4"/>
    <w:rsid w:val="00CF4460"/>
    <w:rsid w:val="00CF4E13"/>
    <w:rsid w:val="00CF53ED"/>
    <w:rsid w:val="00CF57C6"/>
    <w:rsid w:val="00CF6DEE"/>
    <w:rsid w:val="00CF70D1"/>
    <w:rsid w:val="00CF785B"/>
    <w:rsid w:val="00D00950"/>
    <w:rsid w:val="00D01208"/>
    <w:rsid w:val="00D01D33"/>
    <w:rsid w:val="00D02251"/>
    <w:rsid w:val="00D03C8C"/>
    <w:rsid w:val="00D03E81"/>
    <w:rsid w:val="00D06ED3"/>
    <w:rsid w:val="00D06EDC"/>
    <w:rsid w:val="00D1048D"/>
    <w:rsid w:val="00D10853"/>
    <w:rsid w:val="00D10C72"/>
    <w:rsid w:val="00D1252B"/>
    <w:rsid w:val="00D138B6"/>
    <w:rsid w:val="00D13EFE"/>
    <w:rsid w:val="00D141A5"/>
    <w:rsid w:val="00D146D4"/>
    <w:rsid w:val="00D14FCE"/>
    <w:rsid w:val="00D164B4"/>
    <w:rsid w:val="00D16D9B"/>
    <w:rsid w:val="00D17A37"/>
    <w:rsid w:val="00D2196B"/>
    <w:rsid w:val="00D21D97"/>
    <w:rsid w:val="00D223FF"/>
    <w:rsid w:val="00D244E5"/>
    <w:rsid w:val="00D24CBB"/>
    <w:rsid w:val="00D2541A"/>
    <w:rsid w:val="00D264F4"/>
    <w:rsid w:val="00D2695D"/>
    <w:rsid w:val="00D26BC7"/>
    <w:rsid w:val="00D27AD5"/>
    <w:rsid w:val="00D30A15"/>
    <w:rsid w:val="00D30DBC"/>
    <w:rsid w:val="00D30E48"/>
    <w:rsid w:val="00D32159"/>
    <w:rsid w:val="00D32E2E"/>
    <w:rsid w:val="00D37A0E"/>
    <w:rsid w:val="00D402EE"/>
    <w:rsid w:val="00D44993"/>
    <w:rsid w:val="00D44DE5"/>
    <w:rsid w:val="00D45848"/>
    <w:rsid w:val="00D45FC2"/>
    <w:rsid w:val="00D477A0"/>
    <w:rsid w:val="00D56AF1"/>
    <w:rsid w:val="00D5775E"/>
    <w:rsid w:val="00D61F8C"/>
    <w:rsid w:val="00D61FE4"/>
    <w:rsid w:val="00D629E7"/>
    <w:rsid w:val="00D62C48"/>
    <w:rsid w:val="00D62E35"/>
    <w:rsid w:val="00D64092"/>
    <w:rsid w:val="00D642F2"/>
    <w:rsid w:val="00D65728"/>
    <w:rsid w:val="00D702A0"/>
    <w:rsid w:val="00D70D62"/>
    <w:rsid w:val="00D72959"/>
    <w:rsid w:val="00D73855"/>
    <w:rsid w:val="00D753C2"/>
    <w:rsid w:val="00D75658"/>
    <w:rsid w:val="00D7684A"/>
    <w:rsid w:val="00D76BA4"/>
    <w:rsid w:val="00D76C72"/>
    <w:rsid w:val="00D81028"/>
    <w:rsid w:val="00D8130A"/>
    <w:rsid w:val="00D81E0B"/>
    <w:rsid w:val="00D827C0"/>
    <w:rsid w:val="00D82A4C"/>
    <w:rsid w:val="00D82F76"/>
    <w:rsid w:val="00D82FD1"/>
    <w:rsid w:val="00D849AF"/>
    <w:rsid w:val="00D8656C"/>
    <w:rsid w:val="00D86CEA"/>
    <w:rsid w:val="00D9220C"/>
    <w:rsid w:val="00D928AD"/>
    <w:rsid w:val="00D938A4"/>
    <w:rsid w:val="00D940B1"/>
    <w:rsid w:val="00D9449E"/>
    <w:rsid w:val="00D94B54"/>
    <w:rsid w:val="00D95424"/>
    <w:rsid w:val="00D954DA"/>
    <w:rsid w:val="00D95BC6"/>
    <w:rsid w:val="00D95D79"/>
    <w:rsid w:val="00D97089"/>
    <w:rsid w:val="00D97747"/>
    <w:rsid w:val="00DA0A6E"/>
    <w:rsid w:val="00DA15B2"/>
    <w:rsid w:val="00DA1729"/>
    <w:rsid w:val="00DA1733"/>
    <w:rsid w:val="00DA1EFF"/>
    <w:rsid w:val="00DA3B15"/>
    <w:rsid w:val="00DA4F87"/>
    <w:rsid w:val="00DA5336"/>
    <w:rsid w:val="00DA53F2"/>
    <w:rsid w:val="00DA5F3B"/>
    <w:rsid w:val="00DA7C7B"/>
    <w:rsid w:val="00DA7D20"/>
    <w:rsid w:val="00DB1032"/>
    <w:rsid w:val="00DB1406"/>
    <w:rsid w:val="00DB23FB"/>
    <w:rsid w:val="00DB3684"/>
    <w:rsid w:val="00DB39E5"/>
    <w:rsid w:val="00DB7CAB"/>
    <w:rsid w:val="00DC0C33"/>
    <w:rsid w:val="00DC0FAA"/>
    <w:rsid w:val="00DC1BD2"/>
    <w:rsid w:val="00DC1F5F"/>
    <w:rsid w:val="00DC235F"/>
    <w:rsid w:val="00DC285A"/>
    <w:rsid w:val="00DC2D4E"/>
    <w:rsid w:val="00DC449D"/>
    <w:rsid w:val="00DC4FDF"/>
    <w:rsid w:val="00DC5597"/>
    <w:rsid w:val="00DC61A8"/>
    <w:rsid w:val="00DD1B29"/>
    <w:rsid w:val="00DD335D"/>
    <w:rsid w:val="00DD409C"/>
    <w:rsid w:val="00DD4650"/>
    <w:rsid w:val="00DD50C9"/>
    <w:rsid w:val="00DD5722"/>
    <w:rsid w:val="00DD5822"/>
    <w:rsid w:val="00DD6992"/>
    <w:rsid w:val="00DD6CD9"/>
    <w:rsid w:val="00DD733E"/>
    <w:rsid w:val="00DE0623"/>
    <w:rsid w:val="00DE1004"/>
    <w:rsid w:val="00DE1B9F"/>
    <w:rsid w:val="00DE34C2"/>
    <w:rsid w:val="00DE41FF"/>
    <w:rsid w:val="00DE4364"/>
    <w:rsid w:val="00DE51D9"/>
    <w:rsid w:val="00DE53ED"/>
    <w:rsid w:val="00DE5590"/>
    <w:rsid w:val="00DE5688"/>
    <w:rsid w:val="00DE6325"/>
    <w:rsid w:val="00DF2A53"/>
    <w:rsid w:val="00DF3738"/>
    <w:rsid w:val="00DF5744"/>
    <w:rsid w:val="00DF5B36"/>
    <w:rsid w:val="00DF5DF7"/>
    <w:rsid w:val="00DF6C20"/>
    <w:rsid w:val="00DF7A33"/>
    <w:rsid w:val="00E01557"/>
    <w:rsid w:val="00E01930"/>
    <w:rsid w:val="00E01E8A"/>
    <w:rsid w:val="00E032FD"/>
    <w:rsid w:val="00E0420C"/>
    <w:rsid w:val="00E04BD9"/>
    <w:rsid w:val="00E052FB"/>
    <w:rsid w:val="00E0588F"/>
    <w:rsid w:val="00E06A4E"/>
    <w:rsid w:val="00E06ECD"/>
    <w:rsid w:val="00E11C17"/>
    <w:rsid w:val="00E13046"/>
    <w:rsid w:val="00E1379F"/>
    <w:rsid w:val="00E13A72"/>
    <w:rsid w:val="00E13B1C"/>
    <w:rsid w:val="00E142E6"/>
    <w:rsid w:val="00E14E6D"/>
    <w:rsid w:val="00E16D94"/>
    <w:rsid w:val="00E175F8"/>
    <w:rsid w:val="00E177B7"/>
    <w:rsid w:val="00E20DB4"/>
    <w:rsid w:val="00E20E37"/>
    <w:rsid w:val="00E20F5B"/>
    <w:rsid w:val="00E211D8"/>
    <w:rsid w:val="00E214CD"/>
    <w:rsid w:val="00E2154D"/>
    <w:rsid w:val="00E218F2"/>
    <w:rsid w:val="00E225D0"/>
    <w:rsid w:val="00E23F03"/>
    <w:rsid w:val="00E2437C"/>
    <w:rsid w:val="00E2455E"/>
    <w:rsid w:val="00E24669"/>
    <w:rsid w:val="00E25677"/>
    <w:rsid w:val="00E26795"/>
    <w:rsid w:val="00E26DFB"/>
    <w:rsid w:val="00E27506"/>
    <w:rsid w:val="00E27CA5"/>
    <w:rsid w:val="00E27E8D"/>
    <w:rsid w:val="00E34BD2"/>
    <w:rsid w:val="00E350DD"/>
    <w:rsid w:val="00E36FDF"/>
    <w:rsid w:val="00E377D5"/>
    <w:rsid w:val="00E41540"/>
    <w:rsid w:val="00E41A1C"/>
    <w:rsid w:val="00E41BA8"/>
    <w:rsid w:val="00E42407"/>
    <w:rsid w:val="00E426EC"/>
    <w:rsid w:val="00E431C8"/>
    <w:rsid w:val="00E4349E"/>
    <w:rsid w:val="00E43E94"/>
    <w:rsid w:val="00E44273"/>
    <w:rsid w:val="00E4519F"/>
    <w:rsid w:val="00E458FE"/>
    <w:rsid w:val="00E463BE"/>
    <w:rsid w:val="00E46615"/>
    <w:rsid w:val="00E46DE5"/>
    <w:rsid w:val="00E472D9"/>
    <w:rsid w:val="00E476A6"/>
    <w:rsid w:val="00E5163F"/>
    <w:rsid w:val="00E51D2D"/>
    <w:rsid w:val="00E51E28"/>
    <w:rsid w:val="00E534AB"/>
    <w:rsid w:val="00E542CF"/>
    <w:rsid w:val="00E55114"/>
    <w:rsid w:val="00E55887"/>
    <w:rsid w:val="00E56893"/>
    <w:rsid w:val="00E56897"/>
    <w:rsid w:val="00E56C9F"/>
    <w:rsid w:val="00E57650"/>
    <w:rsid w:val="00E60895"/>
    <w:rsid w:val="00E62CA2"/>
    <w:rsid w:val="00E64726"/>
    <w:rsid w:val="00E65364"/>
    <w:rsid w:val="00E67293"/>
    <w:rsid w:val="00E67C9A"/>
    <w:rsid w:val="00E67ECF"/>
    <w:rsid w:val="00E70EF1"/>
    <w:rsid w:val="00E71602"/>
    <w:rsid w:val="00E71D58"/>
    <w:rsid w:val="00E71EAC"/>
    <w:rsid w:val="00E7242B"/>
    <w:rsid w:val="00E730DE"/>
    <w:rsid w:val="00E73816"/>
    <w:rsid w:val="00E75F6D"/>
    <w:rsid w:val="00E76452"/>
    <w:rsid w:val="00E76CE3"/>
    <w:rsid w:val="00E77595"/>
    <w:rsid w:val="00E777E0"/>
    <w:rsid w:val="00E801C3"/>
    <w:rsid w:val="00E84EE0"/>
    <w:rsid w:val="00E873BF"/>
    <w:rsid w:val="00E9013F"/>
    <w:rsid w:val="00E90653"/>
    <w:rsid w:val="00E90962"/>
    <w:rsid w:val="00E90CB9"/>
    <w:rsid w:val="00E90CC4"/>
    <w:rsid w:val="00E93617"/>
    <w:rsid w:val="00E936C1"/>
    <w:rsid w:val="00E9371B"/>
    <w:rsid w:val="00E93933"/>
    <w:rsid w:val="00E93F26"/>
    <w:rsid w:val="00E941DC"/>
    <w:rsid w:val="00E96C4E"/>
    <w:rsid w:val="00E96CB0"/>
    <w:rsid w:val="00E97B97"/>
    <w:rsid w:val="00EA127C"/>
    <w:rsid w:val="00EA2546"/>
    <w:rsid w:val="00EA3F14"/>
    <w:rsid w:val="00EA404F"/>
    <w:rsid w:val="00EA426A"/>
    <w:rsid w:val="00EA42D3"/>
    <w:rsid w:val="00EA4AE6"/>
    <w:rsid w:val="00EA4DAA"/>
    <w:rsid w:val="00EA4E3B"/>
    <w:rsid w:val="00EA52B3"/>
    <w:rsid w:val="00EA5E86"/>
    <w:rsid w:val="00EA5EC5"/>
    <w:rsid w:val="00EA739B"/>
    <w:rsid w:val="00EB0629"/>
    <w:rsid w:val="00EB088C"/>
    <w:rsid w:val="00EB0B45"/>
    <w:rsid w:val="00EB1933"/>
    <w:rsid w:val="00EB1CF9"/>
    <w:rsid w:val="00EB3213"/>
    <w:rsid w:val="00EB3491"/>
    <w:rsid w:val="00EB3F4D"/>
    <w:rsid w:val="00EB43AC"/>
    <w:rsid w:val="00EB4E5A"/>
    <w:rsid w:val="00EB5399"/>
    <w:rsid w:val="00EB5BC3"/>
    <w:rsid w:val="00EB6945"/>
    <w:rsid w:val="00EB7C55"/>
    <w:rsid w:val="00EC0D9C"/>
    <w:rsid w:val="00EC1460"/>
    <w:rsid w:val="00EC278B"/>
    <w:rsid w:val="00EC2CC0"/>
    <w:rsid w:val="00EC3A96"/>
    <w:rsid w:val="00EC4DA2"/>
    <w:rsid w:val="00EC50FA"/>
    <w:rsid w:val="00EC6BEA"/>
    <w:rsid w:val="00EC7333"/>
    <w:rsid w:val="00ED0FB5"/>
    <w:rsid w:val="00ED182C"/>
    <w:rsid w:val="00ED1E9B"/>
    <w:rsid w:val="00ED293C"/>
    <w:rsid w:val="00ED3231"/>
    <w:rsid w:val="00ED39EF"/>
    <w:rsid w:val="00ED5AFD"/>
    <w:rsid w:val="00ED6DF3"/>
    <w:rsid w:val="00EE02F3"/>
    <w:rsid w:val="00EE0B3D"/>
    <w:rsid w:val="00EE18C0"/>
    <w:rsid w:val="00EE1A7F"/>
    <w:rsid w:val="00EE2B22"/>
    <w:rsid w:val="00EE2F5E"/>
    <w:rsid w:val="00EE4759"/>
    <w:rsid w:val="00EE5271"/>
    <w:rsid w:val="00EE54D9"/>
    <w:rsid w:val="00EF02F9"/>
    <w:rsid w:val="00EF0973"/>
    <w:rsid w:val="00EF0FAE"/>
    <w:rsid w:val="00EF298F"/>
    <w:rsid w:val="00EF417E"/>
    <w:rsid w:val="00EF44B4"/>
    <w:rsid w:val="00EF4877"/>
    <w:rsid w:val="00EF4E57"/>
    <w:rsid w:val="00EF51B2"/>
    <w:rsid w:val="00EF5A6B"/>
    <w:rsid w:val="00EF68E0"/>
    <w:rsid w:val="00EF7BD5"/>
    <w:rsid w:val="00F00241"/>
    <w:rsid w:val="00F0031C"/>
    <w:rsid w:val="00F01A0E"/>
    <w:rsid w:val="00F0391F"/>
    <w:rsid w:val="00F04470"/>
    <w:rsid w:val="00F057AD"/>
    <w:rsid w:val="00F0590D"/>
    <w:rsid w:val="00F06828"/>
    <w:rsid w:val="00F07CEB"/>
    <w:rsid w:val="00F10E1E"/>
    <w:rsid w:val="00F1170E"/>
    <w:rsid w:val="00F11931"/>
    <w:rsid w:val="00F13152"/>
    <w:rsid w:val="00F13164"/>
    <w:rsid w:val="00F1348B"/>
    <w:rsid w:val="00F14F5E"/>
    <w:rsid w:val="00F153D1"/>
    <w:rsid w:val="00F16185"/>
    <w:rsid w:val="00F16ECD"/>
    <w:rsid w:val="00F17C1B"/>
    <w:rsid w:val="00F17D13"/>
    <w:rsid w:val="00F203CE"/>
    <w:rsid w:val="00F22065"/>
    <w:rsid w:val="00F24822"/>
    <w:rsid w:val="00F2482D"/>
    <w:rsid w:val="00F269DB"/>
    <w:rsid w:val="00F27E75"/>
    <w:rsid w:val="00F30E37"/>
    <w:rsid w:val="00F32BC3"/>
    <w:rsid w:val="00F335B9"/>
    <w:rsid w:val="00F340F7"/>
    <w:rsid w:val="00F3413C"/>
    <w:rsid w:val="00F34C40"/>
    <w:rsid w:val="00F360C7"/>
    <w:rsid w:val="00F362C1"/>
    <w:rsid w:val="00F37B2D"/>
    <w:rsid w:val="00F37CF6"/>
    <w:rsid w:val="00F409EC"/>
    <w:rsid w:val="00F420FD"/>
    <w:rsid w:val="00F434ED"/>
    <w:rsid w:val="00F43D1D"/>
    <w:rsid w:val="00F442F9"/>
    <w:rsid w:val="00F455C5"/>
    <w:rsid w:val="00F45BE5"/>
    <w:rsid w:val="00F472FA"/>
    <w:rsid w:val="00F50213"/>
    <w:rsid w:val="00F50678"/>
    <w:rsid w:val="00F53DFB"/>
    <w:rsid w:val="00F54967"/>
    <w:rsid w:val="00F5539F"/>
    <w:rsid w:val="00F559D3"/>
    <w:rsid w:val="00F56022"/>
    <w:rsid w:val="00F56E9E"/>
    <w:rsid w:val="00F57D85"/>
    <w:rsid w:val="00F607CE"/>
    <w:rsid w:val="00F611F7"/>
    <w:rsid w:val="00F6147F"/>
    <w:rsid w:val="00F61493"/>
    <w:rsid w:val="00F6186A"/>
    <w:rsid w:val="00F61AA2"/>
    <w:rsid w:val="00F62C05"/>
    <w:rsid w:val="00F62F6A"/>
    <w:rsid w:val="00F66F87"/>
    <w:rsid w:val="00F71911"/>
    <w:rsid w:val="00F72260"/>
    <w:rsid w:val="00F73BF4"/>
    <w:rsid w:val="00F74EDE"/>
    <w:rsid w:val="00F77EA9"/>
    <w:rsid w:val="00F81816"/>
    <w:rsid w:val="00F82D3D"/>
    <w:rsid w:val="00F844E8"/>
    <w:rsid w:val="00F845C7"/>
    <w:rsid w:val="00F853FD"/>
    <w:rsid w:val="00F860A6"/>
    <w:rsid w:val="00F869E8"/>
    <w:rsid w:val="00F91698"/>
    <w:rsid w:val="00F92238"/>
    <w:rsid w:val="00F926E6"/>
    <w:rsid w:val="00F92EF8"/>
    <w:rsid w:val="00F94762"/>
    <w:rsid w:val="00F9607B"/>
    <w:rsid w:val="00F9728D"/>
    <w:rsid w:val="00F97B29"/>
    <w:rsid w:val="00F97CE5"/>
    <w:rsid w:val="00FA0410"/>
    <w:rsid w:val="00FA0810"/>
    <w:rsid w:val="00FA0FC0"/>
    <w:rsid w:val="00FA2AC3"/>
    <w:rsid w:val="00FA336D"/>
    <w:rsid w:val="00FA4D44"/>
    <w:rsid w:val="00FA5C56"/>
    <w:rsid w:val="00FA6C84"/>
    <w:rsid w:val="00FA6C8B"/>
    <w:rsid w:val="00FB02C3"/>
    <w:rsid w:val="00FB0B14"/>
    <w:rsid w:val="00FB2AC3"/>
    <w:rsid w:val="00FB3090"/>
    <w:rsid w:val="00FB33E8"/>
    <w:rsid w:val="00FB3A81"/>
    <w:rsid w:val="00FB5245"/>
    <w:rsid w:val="00FB597E"/>
    <w:rsid w:val="00FB6E7A"/>
    <w:rsid w:val="00FB765A"/>
    <w:rsid w:val="00FC1E03"/>
    <w:rsid w:val="00FC2D37"/>
    <w:rsid w:val="00FC3A8B"/>
    <w:rsid w:val="00FC3F8A"/>
    <w:rsid w:val="00FC57E2"/>
    <w:rsid w:val="00FC5848"/>
    <w:rsid w:val="00FC5CD9"/>
    <w:rsid w:val="00FC7270"/>
    <w:rsid w:val="00FC72BC"/>
    <w:rsid w:val="00FC7A3E"/>
    <w:rsid w:val="00FD033F"/>
    <w:rsid w:val="00FD10AD"/>
    <w:rsid w:val="00FD2DAD"/>
    <w:rsid w:val="00FD2DBB"/>
    <w:rsid w:val="00FD46C9"/>
    <w:rsid w:val="00FD49CF"/>
    <w:rsid w:val="00FD5FF6"/>
    <w:rsid w:val="00FD601E"/>
    <w:rsid w:val="00FD6686"/>
    <w:rsid w:val="00FD6859"/>
    <w:rsid w:val="00FD6941"/>
    <w:rsid w:val="00FD6BD6"/>
    <w:rsid w:val="00FD734F"/>
    <w:rsid w:val="00FE2229"/>
    <w:rsid w:val="00FE3247"/>
    <w:rsid w:val="00FE3C9A"/>
    <w:rsid w:val="00FE3D1D"/>
    <w:rsid w:val="00FE3FF9"/>
    <w:rsid w:val="00FE6732"/>
    <w:rsid w:val="00FE6FB6"/>
    <w:rsid w:val="00FE724C"/>
    <w:rsid w:val="00FE7D35"/>
    <w:rsid w:val="00FF0E01"/>
    <w:rsid w:val="00FF1863"/>
    <w:rsid w:val="00FF2DF1"/>
    <w:rsid w:val="00FF3AA8"/>
    <w:rsid w:val="00FF405A"/>
    <w:rsid w:val="00FF4060"/>
    <w:rsid w:val="00FF40BA"/>
    <w:rsid w:val="00FF41B5"/>
    <w:rsid w:val="00FF4BA6"/>
    <w:rsid w:val="00FF4BC4"/>
    <w:rsid w:val="00FF52FD"/>
    <w:rsid w:val="00FF6073"/>
    <w:rsid w:val="00FF6518"/>
    <w:rsid w:val="00FF67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263A18"/>
  <w15:docId w15:val="{68C8100E-119F-4C11-A990-7E21BAA147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120" w:after="120" w:line="360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230DD1"/>
  </w:style>
  <w:style w:type="paragraph" w:styleId="Heading1">
    <w:name w:val="heading 1"/>
    <w:basedOn w:val="Normal"/>
    <w:next w:val="Normal"/>
    <w:link w:val="Heading1Char"/>
    <w:qFormat/>
    <w:rsid w:val="00952E5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link w:val="Heading2Char"/>
    <w:qFormat/>
    <w:rsid w:val="00383F22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6"/>
      <w:szCs w:val="36"/>
    </w:rPr>
  </w:style>
  <w:style w:type="paragraph" w:styleId="Heading3">
    <w:name w:val="heading 3"/>
    <w:basedOn w:val="Style8"/>
    <w:next w:val="Normal"/>
    <w:link w:val="Heading3Char"/>
    <w:unhideWhenUsed/>
    <w:qFormat/>
    <w:rsid w:val="00797CE7"/>
    <w:pPr>
      <w:outlineLvl w:val="2"/>
    </w:pPr>
  </w:style>
  <w:style w:type="paragraph" w:styleId="Heading4">
    <w:name w:val="heading 4"/>
    <w:basedOn w:val="Normal"/>
    <w:next w:val="Normal"/>
    <w:link w:val="Heading4Char"/>
    <w:qFormat/>
    <w:rsid w:val="00EF4877"/>
    <w:pPr>
      <w:keepNext/>
      <w:spacing w:before="0" w:after="0" w:line="240" w:lineRule="auto"/>
      <w:outlineLvl w:val="3"/>
    </w:pPr>
    <w:rPr>
      <w:rFonts w:eastAsia="Times New Roman" w:cs="Times New Roman"/>
      <w:b/>
      <w:bCs/>
      <w:i/>
      <w:i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D7DB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A3F14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52E56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Heading2Char">
    <w:name w:val="Heading 2 Char"/>
    <w:basedOn w:val="DefaultParagraphFont"/>
    <w:link w:val="Heading2"/>
    <w:rsid w:val="00383F22"/>
    <w:rPr>
      <w:rFonts w:eastAsia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unhideWhenUsed/>
    <w:rsid w:val="00540F11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40F11"/>
    <w:rPr>
      <w:b/>
      <w:bCs/>
    </w:rPr>
  </w:style>
  <w:style w:type="character" w:customStyle="1" w:styleId="apple-converted-space">
    <w:name w:val="apple-converted-space"/>
    <w:basedOn w:val="DefaultParagraphFont"/>
    <w:rsid w:val="00540F11"/>
  </w:style>
  <w:style w:type="character" w:styleId="Emphasis">
    <w:name w:val="Emphasis"/>
    <w:basedOn w:val="DefaultParagraphFont"/>
    <w:uiPriority w:val="20"/>
    <w:qFormat/>
    <w:rsid w:val="00540F11"/>
    <w:rPr>
      <w:i/>
      <w:iCs/>
    </w:rPr>
  </w:style>
  <w:style w:type="paragraph" w:styleId="ListParagraph">
    <w:name w:val="List Paragraph"/>
    <w:basedOn w:val="Normal"/>
    <w:uiPriority w:val="34"/>
    <w:qFormat/>
    <w:rsid w:val="0081137F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AA24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A2402"/>
  </w:style>
  <w:style w:type="paragraph" w:styleId="Footer">
    <w:name w:val="footer"/>
    <w:basedOn w:val="Normal"/>
    <w:link w:val="FooterChar"/>
    <w:unhideWhenUsed/>
    <w:rsid w:val="00AA24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AA2402"/>
  </w:style>
  <w:style w:type="table" w:styleId="TableGrid">
    <w:name w:val="Table Grid"/>
    <w:basedOn w:val="TableNormal"/>
    <w:rsid w:val="008360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D12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1239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1557D4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2D093E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952E56"/>
    <w:pPr>
      <w:widowControl w:val="0"/>
      <w:spacing w:after="0"/>
    </w:pPr>
    <w:rPr>
      <w:rFonts w:eastAsia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Heading1"/>
    <w:link w:val="Style1Char"/>
    <w:rsid w:val="00BE3AB7"/>
    <w:pPr>
      <w:spacing w:before="0"/>
      <w:jc w:val="center"/>
    </w:pPr>
    <w:rPr>
      <w:rFonts w:ascii="Times New Roman" w:hAnsi="Times New Roman" w:cs="Times New Roman"/>
      <w:color w:val="000000" w:themeColor="text1"/>
      <w:sz w:val="32"/>
      <w:szCs w:val="32"/>
    </w:rPr>
  </w:style>
  <w:style w:type="character" w:customStyle="1" w:styleId="Style1Char">
    <w:name w:val="Style1 Char"/>
    <w:basedOn w:val="Heading1Char"/>
    <w:link w:val="Style1"/>
    <w:rsid w:val="00BE3AB7"/>
    <w:rPr>
      <w:rFonts w:asciiTheme="majorHAnsi" w:eastAsiaTheme="majorEastAsia" w:hAnsiTheme="majorHAnsi" w:cs="Times New Roman"/>
      <w:b/>
      <w:bCs/>
      <w:color w:val="000000" w:themeColor="text1"/>
      <w:sz w:val="32"/>
      <w:szCs w:val="32"/>
    </w:rPr>
  </w:style>
  <w:style w:type="paragraph" w:customStyle="1" w:styleId="Style2">
    <w:name w:val="Style2"/>
    <w:basedOn w:val="Heading1"/>
    <w:link w:val="Style2Char"/>
    <w:rsid w:val="004A1FA1"/>
    <w:pPr>
      <w:spacing w:before="0"/>
      <w:jc w:val="center"/>
    </w:pPr>
    <w:rPr>
      <w:rFonts w:ascii="Times New Roman" w:hAnsi="Times New Roman" w:cs="Times New Roman"/>
      <w:color w:val="000000" w:themeColor="text1"/>
    </w:rPr>
  </w:style>
  <w:style w:type="character" w:customStyle="1" w:styleId="Style2Char">
    <w:name w:val="Style2 Char"/>
    <w:basedOn w:val="Heading1Char"/>
    <w:link w:val="Style2"/>
    <w:rsid w:val="004A1FA1"/>
    <w:rPr>
      <w:rFonts w:asciiTheme="majorHAnsi" w:eastAsiaTheme="majorEastAsia" w:hAnsiTheme="majorHAnsi" w:cs="Times New Roman"/>
      <w:b/>
      <w:bCs/>
      <w:color w:val="000000" w:themeColor="text1"/>
      <w:szCs w:val="28"/>
    </w:rPr>
  </w:style>
  <w:style w:type="paragraph" w:customStyle="1" w:styleId="Style3">
    <w:name w:val="Style3"/>
    <w:basedOn w:val="Heading1"/>
    <w:link w:val="Style3Char"/>
    <w:rsid w:val="004A1FA1"/>
    <w:pPr>
      <w:spacing w:before="0"/>
    </w:pPr>
    <w:rPr>
      <w:rFonts w:ascii="Times New Roman" w:hAnsi="Times New Roman" w:cs="Times New Roman"/>
      <w:color w:val="000000" w:themeColor="text1"/>
      <w:szCs w:val="26"/>
    </w:rPr>
  </w:style>
  <w:style w:type="character" w:customStyle="1" w:styleId="Style3Char">
    <w:name w:val="Style3 Char"/>
    <w:basedOn w:val="Heading1Char"/>
    <w:link w:val="Style3"/>
    <w:rsid w:val="004A1FA1"/>
    <w:rPr>
      <w:rFonts w:asciiTheme="majorHAnsi" w:eastAsiaTheme="majorEastAsia" w:hAnsiTheme="majorHAnsi" w:cs="Times New Roman"/>
      <w:b/>
      <w:bCs/>
      <w:color w:val="000000" w:themeColor="text1"/>
      <w:sz w:val="26"/>
      <w:szCs w:val="26"/>
    </w:rPr>
  </w:style>
  <w:style w:type="paragraph" w:customStyle="1" w:styleId="Style4">
    <w:name w:val="Style4"/>
    <w:basedOn w:val="Heading1"/>
    <w:link w:val="Style4Char"/>
    <w:rsid w:val="004A1FA1"/>
    <w:pPr>
      <w:spacing w:before="0"/>
    </w:pPr>
    <w:rPr>
      <w:rFonts w:ascii="Times New Roman" w:hAnsi="Times New Roman" w:cs="Times New Roman"/>
      <w:i/>
      <w:color w:val="000000" w:themeColor="text1"/>
    </w:rPr>
  </w:style>
  <w:style w:type="character" w:customStyle="1" w:styleId="Style4Char">
    <w:name w:val="Style4 Char"/>
    <w:basedOn w:val="Heading1Char"/>
    <w:link w:val="Style4"/>
    <w:rsid w:val="004A1FA1"/>
    <w:rPr>
      <w:rFonts w:asciiTheme="majorHAnsi" w:eastAsiaTheme="majorEastAsia" w:hAnsiTheme="majorHAnsi" w:cs="Times New Roman"/>
      <w:b/>
      <w:bCs/>
      <w:i/>
      <w:color w:val="000000" w:themeColor="text1"/>
      <w:szCs w:val="28"/>
    </w:rPr>
  </w:style>
  <w:style w:type="paragraph" w:customStyle="1" w:styleId="Style5">
    <w:name w:val="Style5"/>
    <w:basedOn w:val="Heading1"/>
    <w:link w:val="Style5Char"/>
    <w:rsid w:val="004A1FA1"/>
    <w:pPr>
      <w:spacing w:before="0"/>
    </w:pPr>
    <w:rPr>
      <w:rFonts w:ascii="Times New Roman" w:hAnsi="Times New Roman" w:cs="Times New Roman"/>
      <w:b w:val="0"/>
      <w:i/>
      <w:color w:val="000000" w:themeColor="text1"/>
      <w:szCs w:val="26"/>
    </w:rPr>
  </w:style>
  <w:style w:type="character" w:customStyle="1" w:styleId="Style5Char">
    <w:name w:val="Style5 Char"/>
    <w:basedOn w:val="Heading1Char"/>
    <w:link w:val="Style5"/>
    <w:rsid w:val="004A1FA1"/>
    <w:rPr>
      <w:rFonts w:asciiTheme="majorHAnsi" w:eastAsiaTheme="majorEastAsia" w:hAnsiTheme="majorHAnsi" w:cs="Times New Roman"/>
      <w:b w:val="0"/>
      <w:bCs/>
      <w:i/>
      <w:color w:val="000000" w:themeColor="text1"/>
      <w:sz w:val="26"/>
      <w:szCs w:val="26"/>
    </w:rPr>
  </w:style>
  <w:style w:type="paragraph" w:customStyle="1" w:styleId="Style6">
    <w:name w:val="Style6"/>
    <w:basedOn w:val="Heading1"/>
    <w:link w:val="Style6Char"/>
    <w:rsid w:val="001C20F8"/>
    <w:pPr>
      <w:spacing w:before="0"/>
    </w:pPr>
    <w:rPr>
      <w:rFonts w:ascii="Times New Roman" w:hAnsi="Times New Roman" w:cs="Times New Roman"/>
      <w:i/>
      <w:color w:val="000000" w:themeColor="text1"/>
      <w:szCs w:val="26"/>
    </w:rPr>
  </w:style>
  <w:style w:type="character" w:customStyle="1" w:styleId="Style6Char">
    <w:name w:val="Style6 Char"/>
    <w:basedOn w:val="Heading1Char"/>
    <w:link w:val="Style6"/>
    <w:rsid w:val="001C20F8"/>
    <w:rPr>
      <w:rFonts w:asciiTheme="majorHAnsi" w:eastAsiaTheme="majorEastAsia" w:hAnsiTheme="majorHAnsi" w:cs="Times New Roman"/>
      <w:b/>
      <w:bCs/>
      <w:i/>
      <w:color w:val="000000" w:themeColor="text1"/>
      <w:sz w:val="26"/>
      <w:szCs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957B59"/>
    <w:pPr>
      <w:outlineLvl w:val="9"/>
    </w:pPr>
    <w:rPr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03FD8"/>
    <w:pPr>
      <w:tabs>
        <w:tab w:val="right" w:leader="dot" w:pos="8778"/>
      </w:tabs>
      <w:spacing w:before="0" w:after="0"/>
      <w:jc w:val="both"/>
    </w:pPr>
    <w:rPr>
      <w:rFonts w:eastAsiaTheme="minorEastAsia" w:cstheme="minorHAnsi"/>
      <w:noProof/>
      <w:sz w:val="28"/>
      <w:szCs w:val="28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03FD8"/>
    <w:pPr>
      <w:tabs>
        <w:tab w:val="right" w:leader="dot" w:pos="8788"/>
      </w:tabs>
      <w:spacing w:before="0" w:after="0"/>
    </w:pPr>
    <w:rPr>
      <w:rFonts w:eastAsiaTheme="minorEastAsia" w:cstheme="minorHAnsi"/>
      <w:b/>
      <w:noProof/>
      <w:color w:val="000000" w:themeColor="text1"/>
      <w:spacing w:val="-4"/>
      <w:sz w:val="28"/>
      <w:szCs w:val="26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03FD8"/>
    <w:pPr>
      <w:tabs>
        <w:tab w:val="right" w:leader="dot" w:pos="8778"/>
      </w:tabs>
      <w:spacing w:before="0" w:after="0"/>
      <w:ind w:firstLine="14"/>
      <w:jc w:val="both"/>
    </w:pPr>
    <w:rPr>
      <w:rFonts w:eastAsiaTheme="minorEastAsia"/>
      <w:noProof/>
      <w:sz w:val="28"/>
      <w:szCs w:val="28"/>
      <w:lang w:eastAsia="ja-JP"/>
    </w:rPr>
  </w:style>
  <w:style w:type="paragraph" w:styleId="TOC4">
    <w:name w:val="toc 4"/>
    <w:basedOn w:val="Normal"/>
    <w:next w:val="Normal"/>
    <w:autoRedefine/>
    <w:uiPriority w:val="39"/>
    <w:unhideWhenUsed/>
    <w:rsid w:val="00403FD8"/>
    <w:pPr>
      <w:spacing w:before="0" w:after="0"/>
    </w:pPr>
    <w:rPr>
      <w:rFonts w:eastAsiaTheme="minorEastAsia"/>
      <w:sz w:val="28"/>
    </w:rPr>
  </w:style>
  <w:style w:type="paragraph" w:styleId="TOC5">
    <w:name w:val="toc 5"/>
    <w:basedOn w:val="Normal"/>
    <w:next w:val="Normal"/>
    <w:autoRedefine/>
    <w:uiPriority w:val="39"/>
    <w:unhideWhenUsed/>
    <w:rsid w:val="00E13A72"/>
    <w:pPr>
      <w:spacing w:after="100"/>
      <w:ind w:left="880"/>
    </w:pPr>
    <w:rPr>
      <w:rFonts w:asciiTheme="minorHAnsi" w:eastAsiaTheme="minorEastAsia" w:hAnsiTheme="minorHAnsi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E13A72"/>
    <w:pPr>
      <w:spacing w:after="100"/>
      <w:ind w:left="1100"/>
    </w:pPr>
    <w:rPr>
      <w:rFonts w:asciiTheme="minorHAnsi" w:eastAsiaTheme="minorEastAsia" w:hAnsiTheme="minorHAnsi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E13A72"/>
    <w:pPr>
      <w:spacing w:after="100"/>
      <w:ind w:left="1320"/>
    </w:pPr>
    <w:rPr>
      <w:rFonts w:asciiTheme="minorHAnsi" w:eastAsiaTheme="minorEastAsia" w:hAnsiTheme="minorHAnsi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E13A72"/>
    <w:pPr>
      <w:spacing w:after="100"/>
      <w:ind w:left="1540"/>
    </w:pPr>
    <w:rPr>
      <w:rFonts w:asciiTheme="minorHAnsi" w:eastAsiaTheme="minorEastAsia" w:hAnsiTheme="minorHAnsi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E13A72"/>
    <w:pPr>
      <w:spacing w:after="100"/>
      <w:ind w:left="1760"/>
    </w:pPr>
    <w:rPr>
      <w:rFonts w:asciiTheme="minorHAnsi" w:eastAsiaTheme="minorEastAsia" w:hAnsiTheme="minorHAnsi"/>
      <w:sz w:val="22"/>
    </w:rPr>
  </w:style>
  <w:style w:type="paragraph" w:customStyle="1" w:styleId="Style7">
    <w:name w:val="Style7"/>
    <w:basedOn w:val="Heading1"/>
    <w:link w:val="Style7Char"/>
    <w:rsid w:val="009B54E4"/>
    <w:pPr>
      <w:spacing w:before="0"/>
      <w:jc w:val="center"/>
    </w:pPr>
    <w:rPr>
      <w:rFonts w:ascii="Times New Roman" w:hAnsi="Times New Roman" w:cs="Times New Roman"/>
      <w:b w:val="0"/>
      <w:i/>
      <w:color w:val="000000" w:themeColor="text1"/>
    </w:rPr>
  </w:style>
  <w:style w:type="character" w:customStyle="1" w:styleId="Style7Char">
    <w:name w:val="Style7 Char"/>
    <w:basedOn w:val="Heading1Char"/>
    <w:link w:val="Style7"/>
    <w:rsid w:val="009B54E4"/>
    <w:rPr>
      <w:rFonts w:asciiTheme="majorHAnsi" w:eastAsiaTheme="majorEastAsia" w:hAnsiTheme="majorHAnsi" w:cs="Times New Roman"/>
      <w:b w:val="0"/>
      <w:bCs/>
      <w:i/>
      <w:color w:val="000000" w:themeColor="text1"/>
      <w:szCs w:val="28"/>
    </w:rPr>
  </w:style>
  <w:style w:type="paragraph" w:customStyle="1" w:styleId="Style8">
    <w:name w:val="Style8"/>
    <w:basedOn w:val="Heading2"/>
    <w:link w:val="Style8Char"/>
    <w:rsid w:val="000B69F9"/>
    <w:pPr>
      <w:spacing w:before="0" w:beforeAutospacing="0" w:after="0" w:afterAutospacing="0" w:line="360" w:lineRule="auto"/>
      <w:jc w:val="center"/>
    </w:pPr>
    <w:rPr>
      <w:b w:val="0"/>
      <w:i/>
      <w:sz w:val="26"/>
      <w:szCs w:val="26"/>
    </w:rPr>
  </w:style>
  <w:style w:type="character" w:customStyle="1" w:styleId="Style8Char">
    <w:name w:val="Style8 Char"/>
    <w:basedOn w:val="Heading2Char"/>
    <w:link w:val="Style8"/>
    <w:rsid w:val="000B69F9"/>
    <w:rPr>
      <w:rFonts w:eastAsia="Times New Roman" w:cs="Times New Roman"/>
      <w:b w:val="0"/>
      <w:bCs/>
      <w:i/>
      <w:sz w:val="36"/>
      <w:szCs w:val="26"/>
    </w:rPr>
  </w:style>
  <w:style w:type="character" w:customStyle="1" w:styleId="Heading3Char">
    <w:name w:val="Heading 3 Char"/>
    <w:basedOn w:val="DefaultParagraphFont"/>
    <w:link w:val="Heading3"/>
    <w:rsid w:val="00797CE7"/>
    <w:rPr>
      <w:rFonts w:eastAsia="Times New Roman" w:cs="Times New Roman"/>
      <w:bCs/>
      <w:i/>
      <w:szCs w:val="26"/>
    </w:rPr>
  </w:style>
  <w:style w:type="paragraph" w:customStyle="1" w:styleId="1">
    <w:name w:val="1"/>
    <w:basedOn w:val="Heading1"/>
    <w:link w:val="1Char"/>
    <w:qFormat/>
    <w:rsid w:val="006D7DB9"/>
    <w:pPr>
      <w:widowControl w:val="0"/>
      <w:spacing w:before="0"/>
      <w:jc w:val="center"/>
    </w:pPr>
    <w:rPr>
      <w:rFonts w:ascii="Times New Roman" w:eastAsia="Times New Roman" w:hAnsi="Times New Roman" w:cs="Times New Roman"/>
      <w:color w:val="auto"/>
      <w:sz w:val="28"/>
    </w:rPr>
  </w:style>
  <w:style w:type="paragraph" w:customStyle="1" w:styleId="2">
    <w:name w:val="2"/>
    <w:basedOn w:val="Heading2"/>
    <w:link w:val="2Char"/>
    <w:qFormat/>
    <w:rsid w:val="006D7DB9"/>
    <w:pPr>
      <w:spacing w:before="0" w:beforeAutospacing="0" w:after="0" w:afterAutospacing="0" w:line="360" w:lineRule="auto"/>
    </w:pPr>
    <w:rPr>
      <w:sz w:val="26"/>
    </w:rPr>
  </w:style>
  <w:style w:type="character" w:customStyle="1" w:styleId="1Char">
    <w:name w:val="1 Char"/>
    <w:basedOn w:val="Heading1Char"/>
    <w:link w:val="1"/>
    <w:rsid w:val="006D7DB9"/>
    <w:rPr>
      <w:rFonts w:asciiTheme="majorHAnsi" w:eastAsia="Times New Roman" w:hAnsiTheme="majorHAnsi" w:cs="Times New Roman"/>
      <w:b/>
      <w:bCs/>
      <w:color w:val="365F91" w:themeColor="accent1" w:themeShade="BF"/>
      <w:sz w:val="28"/>
      <w:szCs w:val="28"/>
    </w:rPr>
  </w:style>
  <w:style w:type="paragraph" w:customStyle="1" w:styleId="3">
    <w:name w:val="3"/>
    <w:basedOn w:val="Heading3"/>
    <w:link w:val="3Char"/>
    <w:qFormat/>
    <w:rsid w:val="006D7DB9"/>
    <w:pPr>
      <w:jc w:val="both"/>
    </w:pPr>
    <w:rPr>
      <w:b/>
    </w:rPr>
  </w:style>
  <w:style w:type="character" w:customStyle="1" w:styleId="2Char">
    <w:name w:val="2 Char"/>
    <w:basedOn w:val="Heading2Char"/>
    <w:link w:val="2"/>
    <w:rsid w:val="006D7DB9"/>
    <w:rPr>
      <w:rFonts w:eastAsia="Times New Roman" w:cs="Times New Roman"/>
      <w:b/>
      <w:bCs/>
      <w:sz w:val="36"/>
      <w:szCs w:val="36"/>
    </w:rPr>
  </w:style>
  <w:style w:type="paragraph" w:customStyle="1" w:styleId="5">
    <w:name w:val="5"/>
    <w:basedOn w:val="Heading5"/>
    <w:link w:val="5Char"/>
    <w:qFormat/>
    <w:rsid w:val="00947A24"/>
    <w:pPr>
      <w:spacing w:before="0"/>
      <w:jc w:val="center"/>
    </w:pPr>
    <w:rPr>
      <w:rFonts w:ascii="Times New Roman" w:hAnsi="Times New Roman" w:cs="Times New Roman"/>
      <w:i/>
      <w:color w:val="auto"/>
      <w:szCs w:val="26"/>
    </w:rPr>
  </w:style>
  <w:style w:type="character" w:customStyle="1" w:styleId="3Char">
    <w:name w:val="3 Char"/>
    <w:basedOn w:val="Heading3Char"/>
    <w:link w:val="3"/>
    <w:rsid w:val="006D7DB9"/>
    <w:rPr>
      <w:rFonts w:eastAsia="Times New Roman" w:cs="Times New Roman"/>
      <w:b/>
      <w:bCs/>
      <w:i/>
      <w:szCs w:val="26"/>
    </w:rPr>
  </w:style>
  <w:style w:type="paragraph" w:customStyle="1" w:styleId="6">
    <w:name w:val="6"/>
    <w:basedOn w:val="Heading6"/>
    <w:link w:val="6Char"/>
    <w:qFormat/>
    <w:rsid w:val="00EA3F14"/>
    <w:pPr>
      <w:spacing w:before="0"/>
      <w:jc w:val="center"/>
    </w:pPr>
    <w:rPr>
      <w:rFonts w:ascii="Times New Roman" w:hAnsi="Times New Roman"/>
      <w:i/>
      <w:color w:val="auto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D7DB9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5Char">
    <w:name w:val="5 Char"/>
    <w:basedOn w:val="Heading5Char"/>
    <w:link w:val="5"/>
    <w:rsid w:val="00947A24"/>
    <w:rPr>
      <w:rFonts w:asciiTheme="majorHAnsi" w:eastAsiaTheme="majorEastAsia" w:hAnsiTheme="majorHAnsi" w:cs="Times New Roman"/>
      <w:i/>
      <w:color w:val="365F91" w:themeColor="accent1" w:themeShade="BF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A3F1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Char">
    <w:name w:val="6 Char"/>
    <w:basedOn w:val="Heading6Char"/>
    <w:link w:val="6"/>
    <w:rsid w:val="00EA3F14"/>
    <w:rPr>
      <w:rFonts w:asciiTheme="majorHAnsi" w:eastAsiaTheme="majorEastAsia" w:hAnsiTheme="majorHAnsi" w:cstheme="majorBidi"/>
      <w:i/>
      <w:color w:val="243F60" w:themeColor="accent1" w:themeShade="7F"/>
    </w:rPr>
  </w:style>
  <w:style w:type="character" w:customStyle="1" w:styleId="Heading4Char">
    <w:name w:val="Heading 4 Char"/>
    <w:basedOn w:val="DefaultParagraphFont"/>
    <w:link w:val="Heading4"/>
    <w:rsid w:val="00EF4877"/>
    <w:rPr>
      <w:rFonts w:eastAsia="Times New Roman" w:cs="Times New Roman"/>
      <w:b/>
      <w:bCs/>
      <w:i/>
      <w:iCs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EF4877"/>
    <w:pPr>
      <w:tabs>
        <w:tab w:val="center" w:pos="4400"/>
        <w:tab w:val="right" w:pos="8780"/>
      </w:tabs>
      <w:spacing w:before="60" w:after="60" w:line="312" w:lineRule="auto"/>
      <w:ind w:firstLine="720"/>
      <w:jc w:val="both"/>
    </w:pPr>
    <w:rPr>
      <w:rFonts w:eastAsia="Calibri" w:cs="Times New Roman"/>
    </w:rPr>
  </w:style>
  <w:style w:type="character" w:customStyle="1" w:styleId="MTDisplayEquationChar">
    <w:name w:val="MTDisplayEquation Char"/>
    <w:link w:val="MTDisplayEquation"/>
    <w:rsid w:val="00EF4877"/>
    <w:rPr>
      <w:rFonts w:eastAsia="Calibri" w:cs="Times New Roman"/>
    </w:rPr>
  </w:style>
  <w:style w:type="paragraph" w:styleId="BodyText3">
    <w:name w:val="Body Text 3"/>
    <w:basedOn w:val="Normal"/>
    <w:link w:val="BodyText3Char"/>
    <w:rsid w:val="00EF4877"/>
    <w:pPr>
      <w:spacing w:before="0" w:after="0" w:line="240" w:lineRule="auto"/>
      <w:jc w:val="both"/>
    </w:pPr>
    <w:rPr>
      <w:rFonts w:eastAsia="Times New Roman" w:cs="Times New Roman"/>
      <w:b/>
      <w:bCs/>
      <w:sz w:val="24"/>
      <w:szCs w:val="24"/>
    </w:rPr>
  </w:style>
  <w:style w:type="character" w:customStyle="1" w:styleId="BodyText3Char">
    <w:name w:val="Body Text 3 Char"/>
    <w:basedOn w:val="DefaultParagraphFont"/>
    <w:link w:val="BodyText3"/>
    <w:rsid w:val="00EF4877"/>
    <w:rPr>
      <w:rFonts w:eastAsia="Times New Roman" w:cs="Times New Roman"/>
      <w:b/>
      <w:bCs/>
      <w:sz w:val="24"/>
      <w:szCs w:val="24"/>
    </w:rPr>
  </w:style>
  <w:style w:type="character" w:styleId="PageNumber">
    <w:name w:val="page number"/>
    <w:basedOn w:val="DefaultParagraphFont"/>
    <w:rsid w:val="001D0227"/>
  </w:style>
  <w:style w:type="paragraph" w:customStyle="1" w:styleId="a">
    <w:name w:val="a"/>
    <w:basedOn w:val="Normal"/>
    <w:rsid w:val="001D0227"/>
    <w:pPr>
      <w:tabs>
        <w:tab w:val="center" w:pos="4845"/>
      </w:tabs>
      <w:spacing w:before="0" w:after="0" w:line="240" w:lineRule="auto"/>
    </w:pPr>
    <w:rPr>
      <w:rFonts w:ascii="VNI-Times" w:eastAsia="Times New Roman" w:hAnsi="VNI-Times" w:cs="Times New Roman"/>
      <w:b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7008AB"/>
    <w:pPr>
      <w:spacing w:before="0" w:after="200" w:line="240" w:lineRule="auto"/>
    </w:pPr>
    <w:rPr>
      <w:i/>
      <w:iCs/>
      <w:color w:val="1F497D" w:themeColor="text2"/>
      <w:sz w:val="18"/>
      <w:szCs w:val="18"/>
    </w:rPr>
  </w:style>
  <w:style w:type="paragraph" w:styleId="TableofFigures">
    <w:name w:val="table of figures"/>
    <w:basedOn w:val="Normal"/>
    <w:next w:val="Normal"/>
    <w:uiPriority w:val="99"/>
    <w:unhideWhenUsed/>
    <w:rsid w:val="00332A2B"/>
    <w:pPr>
      <w:spacing w:before="0" w:after="0"/>
      <w:ind w:left="518" w:hanging="518"/>
    </w:pPr>
    <w:rPr>
      <w:rFonts w:cstheme="minorHAnsi"/>
      <w:bCs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670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9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8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8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13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47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image" Target="media/image10.wmf"/><Relationship Id="rId47" Type="http://schemas.openxmlformats.org/officeDocument/2006/relationships/oleObject" Target="embeddings/oleObject28.bin"/><Relationship Id="rId63" Type="http://schemas.openxmlformats.org/officeDocument/2006/relationships/image" Target="media/image19.wmf"/><Relationship Id="rId68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5.bin"/><Relationship Id="rId74" Type="http://schemas.openxmlformats.org/officeDocument/2006/relationships/oleObject" Target="embeddings/oleObject43.bin"/><Relationship Id="rId79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image" Target="media/image18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6.bin"/><Relationship Id="rId48" Type="http://schemas.openxmlformats.org/officeDocument/2006/relationships/image" Target="media/image13.wmf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2.wmf"/><Relationship Id="rId77" Type="http://schemas.openxmlformats.org/officeDocument/2006/relationships/image" Target="media/image26.wmf"/><Relationship Id="rId8" Type="http://schemas.openxmlformats.org/officeDocument/2006/relationships/image" Target="media/image1.png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image" Target="media/image12.wmf"/><Relationship Id="rId59" Type="http://schemas.openxmlformats.org/officeDocument/2006/relationships/image" Target="media/image17.wmf"/><Relationship Id="rId67" Type="http://schemas.openxmlformats.org/officeDocument/2006/relationships/image" Target="media/image2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5.bin"/><Relationship Id="rId54" Type="http://schemas.openxmlformats.org/officeDocument/2006/relationships/image" Target="media/image16.wmf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5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1.wmf"/><Relationship Id="rId52" Type="http://schemas.openxmlformats.org/officeDocument/2006/relationships/image" Target="media/image15.wmf"/><Relationship Id="rId60" Type="http://schemas.openxmlformats.org/officeDocument/2006/relationships/oleObject" Target="embeddings/oleObject36.bin"/><Relationship Id="rId65" Type="http://schemas.openxmlformats.org/officeDocument/2006/relationships/image" Target="media/image20.wmf"/><Relationship Id="rId73" Type="http://schemas.openxmlformats.org/officeDocument/2006/relationships/image" Target="media/image24.wmf"/><Relationship Id="rId78" Type="http://schemas.openxmlformats.org/officeDocument/2006/relationships/oleObject" Target="embeddings/oleObject45.bin"/><Relationship Id="rId8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4.bin"/><Relationship Id="rId34" Type="http://schemas.openxmlformats.org/officeDocument/2006/relationships/oleObject" Target="embeddings/oleObject19.bin"/><Relationship Id="rId50" Type="http://schemas.openxmlformats.org/officeDocument/2006/relationships/image" Target="media/image14.wmf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2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9.bin"/><Relationship Id="rId40" Type="http://schemas.openxmlformats.org/officeDocument/2006/relationships/image" Target="media/image9.wmf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6B87D3-3BAE-4A16-9C6B-9DBAE61590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59</Words>
  <Characters>432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ThienIT</cp:lastModifiedBy>
  <cp:revision>3</cp:revision>
  <cp:lastPrinted>2019-05-12T12:33:00Z</cp:lastPrinted>
  <dcterms:created xsi:type="dcterms:W3CDTF">2020-04-08T02:52:00Z</dcterms:created>
  <dcterms:modified xsi:type="dcterms:W3CDTF">2020-04-08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